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61" r:id="rId3"/>
    <p:sldId id="262" r:id="rId4"/>
    <p:sldId id="263" r:id="rId5"/>
    <p:sldId id="257" r:id="rId6"/>
    <p:sldId id="258" r:id="rId7"/>
    <p:sldId id="259" r:id="rId8"/>
    <p:sldId id="264" r:id="rId9"/>
    <p:sldId id="265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7" d="100"/>
          <a:sy n="87" d="100"/>
        </p:scale>
        <p:origin x="61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0T14:25:49.1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83 4985 0,'0'0'0,"0"0"0,0 0 16,-49 6-16,49-6 15,-66 23-15,66-23 16,-83 23-16,83-23 16,0 0-16,0 0 0,-99 33 15,99-33-15,0 0 16,-50 51-16,50-51 15,-8 56-15,8-56 0,49 51 16,-49-51-16,83 42 16,-83-42-16,99 41 15,-99-41-15,99 46 16,-99-46-16,91 57 0,-91-57 16,0 0-16,0 0 15,50 65-15,-50-65 16,8 80-16,-8-80 0,-41 69 15,41-69-15,-83 56 16,83-56-16,0 0 16,-91 41-16,91-41 15,0 0-15,-99 15 0,99-15 16,0 0-16,0 0 16,-83-9-16,83 9 0,-24-29 15,24 29-15,33-51 16,-33 51-16</inkml:trace>
  <inkml:trace contextRef="#ctx0" brushRef="#br0" timeOffset="420.1391">7045 5432 0,'0'0'0,"0"0"16,0 0-16,0 0 15,49-46-15,-49 46 16,0 0-16,33-55 16,-33 55-16,0 0 0,17-80 15,-17 80-15,-25-74 16,25 74-16,-74-38 0,74 38 15,-75 0-15,75 0 16,-66 38-16,66-38 16,-58 79-16,58-79 15,-33 101-15,33-101 0,0 109 16,0-109-16,50 93 16,-50-93-16,74 60 15,-74-60-15,99 28 16,-99-28-16,0 0 0,108-9 15,-108 9-15,83-42 16,-83 42-16,66-79 16,-66 79-16</inkml:trace>
  <inkml:trace contextRef="#ctx0" brushRef="#br0" timeOffset="784.4861">7516 5242 0,'0'0'0,"0"0"16,0 0-16,0 0 0,41 60 15,-41-60-15,58 80 16,-58-80-16,75 102 16,-75-102-16,0 0 15,0 0-15,0 0 0,0 0 0,74 84 16,-74-84-16,0 0 15,66 42-15,-66-42 16,50-33-16,-50 33 0,16-78 16,-16 78-16,0-113 15,0 113-15,0 0 16,-24-112-16,24 112 16,0 0-16,0 0 0,-25-97 15,25 97-15,0 0 16,0 0-16,0 0 0,0 0 15,-25-61-15,25 61 16,8-33-16</inkml:trace>
  <inkml:trace contextRef="#ctx0" brushRef="#br0" timeOffset="1151.9472">8268 5540 0,'0'0'0,"0"0"0,50-19 15,-50 19-15,58-42 16,-58 42-16,0 0 0,58-56 16,-58 56-16,0 0 15,33-79-15,-33 79 16,-8-84-16,8 84 0,0 0 15,-42-51-15,42 51 16,0 0-16,-66-23 16,66 23-16,-83 46 15,83-46-15,-57 93 16,57-93-16,-9 103 16,9-103-16,33 89 0,-33-89 15,83 51-15,-83-51 16,0 0-16,108 28 15,-108-28-15,99-23 0,-99 23 16</inkml:trace>
  <inkml:trace contextRef="#ctx0" brushRef="#br0" timeOffset="1610.4446">8781 5223 0,'0'0'15,"0"0"-15,0 0 16,25 65-16,-25-65 0,50 69 16,-50-69-16,57 94 15,-57-94-15,0 0 16,50 108-16,-50-108 16,0 0-16,0 0 0,0 0 15,0 0-15,41 83 16,-41-83-16,9 24 15,-9-24-15,-9-42 0,9 42 16,-16-103-16,16 103 16,0 0-16,-8-139 15,8 139-15,24-126 16,-24 126-16,58-103 0,-58 103 16,75-51-16,-75 51 15,0 0-15,82-4 16,-82 4-16,83 51 0,-83-51 15,58 111-15,-58-111 16,41 126-16,-41-126 16,0 0-16,33 126 15,-33-126-15,0 0 0,0 0 16,0 0-16,0 0 16,25 98-16,-25-98 0,50 56 15,-50-56-15</inkml:trace>
  <inkml:trace contextRef="#ctx0" brushRef="#br0" timeOffset="1970.5415">10973 4716 0,'0'0'0,"0"0"16,50 66-16,-50-66 15,58 101-15,-58-101 16,58 154-16,-58-154 0,58 181 15,-58-181-15,49 168 16,-49-168-16,0 0 16,0 0-16,33 135 0,-33-135 15,0 0-15,0 0 16,0 80-16,0-80 16,-41 9-16</inkml:trace>
  <inkml:trace contextRef="#ctx0" brushRef="#br0" timeOffset="2139.3401">10808 5353 0,'0'0'0,"0"0"0,58-19 16,-58 19-16,91-27 15,-91 27-15,132-24 0,-132 24 16,132-18-16,-132 18 15,133-14-15</inkml:trace>
  <inkml:trace contextRef="#ctx0" brushRef="#br0" timeOffset="2366.2435">11841 5223 0,'0'0'0,"0"0"0,0 0 16,34 42-16,-34-42 15,41 69-15,-41-69 16,50 89-16,-50-89 0,0 0 16,0 0-16,0 0 15,16 98-15,-16-98 16</inkml:trace>
  <inkml:trace contextRef="#ctx0" brushRef="#br0" timeOffset="2523.7635">11792 4963 0,'0'0'16,"0"0"-16,0 0 15,0 0-15,0 0 0,0 0 16</inkml:trace>
  <inkml:trace contextRef="#ctx0" brushRef="#br0" timeOffset="3172.8183">12238 5209 0,'0'0'16,"0"0"-16,42 70 15,-42-70-15,49 98 16,-49-98-16,0 0 0,0 0 16,50 122-16,-50-122 15,0 0-15,0 0 16,0 0-16,0 0 0,0 0 15,25 83-15,-25-83 16,0 0-16,0 0 16,8-47-16,-8 47 0,8-98 15,-8 98-15,0 0 16,17-106-16,-17 106 16,0 0-16,41-89 15,-41 89-15,0 0 0,66-37 16,-66 37-16,83 18 15,-83-18-15,66 75 16,-66-75-16,50 107 16,-50-107-16,0 0 0,0 0 15,0 0-15,0 0 16,25 107-16,-25-107 16,0 0-16,0 0 0,24 61 15,-24-61-15,0 0 16,0 0-16,25-84 15,-25 84-15,0 0 0,25-112 16,-25 112-16,0 0 16,50-98-16,-50 98 15,0 0-15,49-51 0,-49 51 16,66 18-16,-66-18 16,58 85-16,-58-85 15,50 116-15,-50-116 16,49 121-16,-49-121 15,0 0-15,67 83 0,-67-83 16,57 33-16,-57-33 16,58-37-16</inkml:trace>
  <inkml:trace contextRef="#ctx0" brushRef="#br0" timeOffset="3523.6322">13413 5475 0,'0'0'16,"0"0"-16,0 0 15,0 0-15,0 0 0,0 0 16,49 0-16,-49 0 16,0 0-16,58-24 15,-58 24-15,0 0 16,0 0-16,58-69 0,-58 69 15,0 0-15,16-71 16,-16 71-16,-16-46 16,16 46-16,-41 5 0,41-5 15,-67 64-15,67-64 16,-49 103-16,49-103 16,-8 116-16,8-116 15,33 94-15,-33-94 0,74 60 16,-74-60-16,99 18 15,-99-18-15,116-41 16</inkml:trace>
  <inkml:trace contextRef="#ctx0" brushRef="#br0" timeOffset="3916.6156">14206 5121 0,'0'0'0,"0"0"15,0 0-15,-74 10 16,74-10-16,0 0 0,-75 32 16,75-32-16,0 0 15,-41 60-15,41-60 16,8 65-16,-8-65 0,50 56 15,-50-56-15,99 56 16,-99-56-16,83 47 16,-83-47-16,0 0 0,74 42 15,-74-42-15,0 0 16,33 56-16,-33-56 16,0 0-16,-16 56 0,16-56 15,0 0-15,-66 37 16,66-37-16,0 0 15,0 0-15,0 0 0,-83 18 16,83-18-16,0 0 16</inkml:trace>
  <inkml:trace contextRef="#ctx0" brushRef="#br0" timeOffset="4870.3096">16556 5349 0,'0'0'15,"0"0"-15,-50-47 16,50 47-16,-66-60 0,66 60 15,-99-60-15,99 60 16,-133-33-16,133 33 16,-115 4-16,115-4 15,-108 52-15,108-52 0,-83 83 16,83-83-16,-33 98 16,33-98-16,25 98 0,-25-98 15,66 69-15,-66-69 16,99 33-16,-99-33 15,108 0-15,-108 0 16,116-36-16,-116 36 16,91-75-16,-91 75 0,58-103 15,-58 103-15,0 0 16,0 0-16,0 0 16,0 0-16,41-112 0,-41 112 15,0 0-15,0 0 16,0 0-16,16-60 0,-16 60 15,0 0-15,0 0 16,58 83-16,-58-83 16,58 112-16,-58-112 15,83 104-15,-83-104 16,0 0-16,83 83 0,-83-83 16,0 0-16,0 0 15,0 0-15,0 0 0,0 0 16,0 0-16,82 60 15,-82-60-15,0 0 16,0 0-16,0 0 0,0 0 16,0 0-16,0 0 15,0 0-15,0 0 0,0 0 16,0 0-16,50 24 16,-50-24-16,0 0 15,0 0-15,41 9 0,-41-9 16</inkml:trace>
  <inkml:trace contextRef="#ctx0" brushRef="#br0" timeOffset="5310.5906">18631 4865 0,'0'0'16,"16"42"-16,-16-42 0,42 102 16,-42-102-16,58 144 15,-58-144-15,49 178 16,-49-178-16,0 0 15,0 0-15,42 158 0,-42-158 16,0 0-16,16 121 16,-16-121-16,-25 37 15</inkml:trace>
  <inkml:trace contextRef="#ctx0" brushRef="#br0" timeOffset="5800.9514">18457 5400 0,'0'0'0,"0"0"16,66-33-16,-66 33 15,100-28-15,-100 28 0,140-23 16,-140 23-16,133-18 16,-133 18-16,148-15 15,-148 15-15,116-18 16,-116 18-16,0 0 0,99-14 15,-99 14-15,0 0 16,58-5-16,-58 5 16,0 0-16,0 0 0,0 0 15,17 24-15,-17-24 16,0 0-16,-17 55 16,17-55-16,0 0 15,-41 80-15,41-80 0,-8 84 16,8-84-16,41 70 15,-41-70-15,75 42 16,-75-42-16,0 0 0,91 9 16,-91-9-16,83-42 15,-83 42-15,66-61 16,-66 61-16,0 0 16,8-89-16,-8 89 0,-49-84 15,49 84-15,0 0 16,-58-64-16,58 64 15,0 0-15,0 0 0,-74-28 16,74 28-16,0 0 16,-42 9-16,42-9 15</inkml:trace>
  <inkml:trace contextRef="#ctx0" brushRef="#br0" timeOffset="6083.1136">20831 4893 0,'0'0'0,"17"28"0,-17-28 16,33 70-16,-33-70 15,41 125-15,-41-125 16,58 154-16,-58-154 0,42 158 16,-42-158-16,0 0 15,0 0-15,0 0 16,33 131-16,-33-131 0</inkml:trace>
  <inkml:trace contextRef="#ctx0" brushRef="#br0" timeOffset="6880.5508">20666 5334 0,'0'0'0,"0"0"0,0 0 16,58-3-16,-58 3 15,91-10-15,-91 10 0,124-23 16,-124 23-16,0 0 15,124-42-15,-124 42 16,0 0-16,116-56 0,-116 56 16,0 0-16,0 0 15,0 0-15,74-61 16,-74 61-16,0 0 0,58-14 16,-58 14-16,33 47 15,-33-47-15,41 102 16,-41-102-16,25 126 0,-25-126 15,0 0-15,0 0 16,0 0-16,0 0 16,0 0-16,42 102 0,-42-102 15,0 0-15,33 51 16,-33-51-16,24-22 16,-24 22-16,0 0 0,25-80 15,-25 80-15,0 0 16,0 0-16,0 0 15,0 0-15,25-84 0,-25 84 16,0 0-16,25-36 16,-25 36-16,0 0 15,58 3-15,-58-3 0,0 0 16,74 33-16,-74-33 16,99 38-16,-99-38 15,0 0-15,100 18 16,-100-18-16,0 0 0,91 0 15,-91 0-15,90-28 16,-90 28-16,0 0 0,50-61 16,-50 61-1,0 0-15,0 0 0,8-78 16,-8 78-16,-49-56 16,49 56-16,-75-18 0,75 18 15,-74 41-15,74-41 16,0 0-16,-50 84 15,50-84-15,-16 107 0,16-107 16,49 93-16,-49-93 16,91 61-16,-91-61 15,124 33-15,-124-33 16,124-19-16,-124 19 0,108-47 16,-108 47-16,0 0 15,83-65-15,-83 65 16,0 0-16,57-56 15</inkml:trace>
  <inkml:trace contextRef="#ctx0" brushRef="#br0" timeOffset="7233.0326">23370 5167 0,'8'24'0,"-8"-24"15,41 74-15,-41-74 16,67 135-16,-67-135 16,74 163-16,-74-163 15,91 162-15,-91-162 0,0 0 16,0 0-16,0 0 16,58 131-16,-58-131 15,33 56-15</inkml:trace>
  <inkml:trace contextRef="#ctx0" brushRef="#br0" timeOffset="7559.0114">23188 5274 0,'0'0'0,"0"0"0,16-51 16,-16 51-16,58-51 15,-58 51-15,116-41 16,-116 41-16,124-20 0,-124 20 16,141 10-16,-141-10 15,0 0-15,107 36 16,-107-36-16,0 0 0,50 71 16,-50-71-16,-8 88 15,8-88-15,-58 70 16,58-70-16,-83 61 15,83-61-15,0 0 0,-108 28 16,108-28-16,0 0 16,0 0-16,-66 0 15,66 0-15</inkml:trace>
  <inkml:trace contextRef="#ctx0" brushRef="#br0" timeOffset="7959.8902">24214 5177 0,'0'0'16,"0"0"-16,-50 37 15,50-37-15,-50 46 0,50-46 16,0 0-16,-25 74 15,25-74-15,25 80 16,-25-80-16,66 52 16,-66-52-16,125 23 15,-125-23-15,0 0 0,108-14 16,-108 14-16,91-57 16,-91 57-16,24-84 15,-24 84-15,-8-92 0,8 92 16,-66-70-16,66 70 15,0 0-15,-74-47 16,74 47-16,0 0 16,0 0-16,-75-4 15,75 4-15,-41 23 0,41-23 16,0 0-16,0 0 16</inkml:trace>
  <inkml:trace contextRef="#ctx0" brushRef="#br0" timeOffset="8801.2901">24826 5088 0,'0'0'0,"0"0"15,0 0-15,0 0 16,0 0-16,17 51 16,-17-51-16,24 70 0,-24-70 15,42 79-15,-42-79 16,66 79-16,-66-79 15,74 56-15,-74-56 16,0 0-16,91 24 0,-91-24 16,75-19-16,-75 19 15,0 0-15,58-56 16,-58 56-16,0 0 0,41-84 16,-41 84-16,0 0 15,0 0-15,0 0 16,0 0-16,33-70 15,-33 70-15,25-18 0,-25 18 16,49 23-16,-49-23 16,50 51-16,-50-51 15,83 57-15,-83-57 0,99 32 16,-99-32-16,0 0 16,99 4-16,-99-4 15,75-33-15,-75 33 16,41-60-16,-41 60 15,0-83-15,0 83 0,0 0 16,-33-80-16,33 80 16,0 0-16,-58-69 15,58 69-15,0 0 0,-74-28 16,74 28-16,0 0 16,-50 9-16,50-9 15,8 37-15,-8-37 16,66 28-16,-66-28 0,100 33 15,-100-33-15,115 18 16,-115-18-16,0 0 0,116 38 16,-116-38-16,91 55 15,-91-55-15,0 0 16,91 38-16,-91-38 16,0 0-16,83 13 0,-83-13 15,82-27 1,-82 27-16,0 0 0,0 0 0,58-42 15,-58 42-15,0 0 16,9-65-16,-9 65 0,0 0 16,0 0-16,-50-42 15,50 42-15,-58 9 16,58-9-16,-66 56 16,66-56-16,-17 88 15,17-88-15,25 93 0,-25-93 16,75 79-16,-75-79 15,99 47-15,-99-47 16,0 0-16,91 10 0,-91-10 16,82-47-16</inkml:trace>
  <inkml:trace contextRef="#ctx0" brushRef="#br0" timeOffset="9168.8235">26786 5209 0,'0'0'16,"0"0"-16,0 0 0,0 0 15,0 0-15,33 37 16,-33-37-16,41 56 16,-41-56-16,0 0 0,0 0 15,0 0-15,50 65 16,-50-65-16,0 0 15,0 0-15,8 47 16,-8-47-16,0 0 0,0 0 16,0 0-16,-74-57 15,74 57-15,-17-92 16,17 92-16,8-93 16,-8 93-16,50-74 15,-50 74-15,74-52 0,-74 52 16,75-23-16,-75 23 15,82-5-15,-82 5 16,91-4-16,-91 4 0</inkml:trace>
  <inkml:trace contextRef="#ctx0" brushRef="#br0" timeOffset="9592.3805">28307 5102 0,'0'0'0,"0"0"16,0 0-16,-49-14 15,49 14-15,0 0 0,-58 14 16,58-14-16,0 0 15,-75 42-15,75-42 16,-41 84-16,41-84 16,-17 97-16,17-97 0,42 75 15,-42-75-15,82 51 16,-82-51-16,108 10 16,-108-10-16,91-24 15,-91 24-15,66-65 16,-66 65-16,25-89 0,-25 89 15,-42-83-15,42 83 16,0 0-16,-74-75 16,74 75-16,0 0 0,0 0 15,-91-51-15,91 51 16,0 0-16,0 0 16,-74-23-16</inkml:trace>
  <inkml:trace contextRef="#ctx0" brushRef="#br0" timeOffset="9937.408">29176 4391 0,'-24'-9'0,"24"9"0,-91-23 15,91 23-15,-92-15 16,92 15-16,-83 15 16,83-15-16,-74 55 0,74-55 15,-50 88-15,50-88 16,0 112-16,0-112 16,50 125-16,-50-125 15,49 126-15,-49-126 16,75 117-16,-75-117 0,57 116 15,-57-116-15,0 0 16,43 93-16,-43-93 16,0 0-16,16 74 0,-16-74 15,0 0-15</inkml:trace>
  <inkml:trace contextRef="#ctx0" brushRef="#br0" timeOffset="10111.451">28712 5098 0,'0'0'0,"0"0"15,58-19-15,-58 19 16,108-19-16,-108 19 16,132-14-16,-132 14 15,158-18-15,-158 18 0</inkml:trace>
  <inkml:trace contextRef="#ctx0" brushRef="#br0" timeOffset="10554.6648">31062 4483 0,'-25'-13'15,"25"13"-15,-58-33 16,58 33-16,-91-14 16,91 14-16,-91 14 0,91-14 15,-58 51-15,58-51 16,-41 97-16,41-97 16,0 131-16,0-131 15,41 149-15,-41-149 0,65 168 16,-65-168-16,0 0 0,76 149 15,-76-149-15,0 0 16,66 129-16,-66-129 16,0 0-16,0 0 0,8 66 15</inkml:trace>
  <inkml:trace contextRef="#ctx0" brushRef="#br0" timeOffset="10738.6732">30565 5102 0,'0'0'0,"0"0"16,0 0-16,0 0 15,0 0-15,34-32 0,-34 32 16,91-14-16,-91 14 16,124-23-16,-124 23 15,132-28-15</inkml:trace>
  <inkml:trace contextRef="#ctx0" brushRef="#br0" timeOffset="11105.3701">31186 4972 0,'0'0'0,"0"0"15,0 0-15,-43 28 16,43-28-16,0 0 0,0 0 15,-40 46-15,40-46 16,0 0-16,-9 85 16,9-85-16,49 87 15,-49-87-15,100 56 16,-100-56-16,125 28 0,-125-28 16,90-23-16,-90 23 15,66-61-15,-66 61 16,25-97-16,-25 97 15,-33-98-15,33 98 0,-58-79 16,58 79-16,-90-51 16,90 51-16,-100-19 15,100 19-15,-99 5 0,99-5 16,0 0-16,-66 32 16,66-32-16,-9 33 15</inkml:trace>
  <inkml:trace contextRef="#ctx0" brushRef="#br0" timeOffset="11473.0578">31665 5028 0,'0'0'0,"0"0"0,0 0 15,0 0-15,0 0 16,7 46-16,-7-46 15,35 70-15,-35-70 16,0 0-16,49 79 16,-49-79-16,0 0 0,75 56 15,-75-56-15,74 9 16,-74-9-16,66-42 16,-66 42-16,50-83 15,-50 83-15,0 0 0,0 0 16,0 0-16,0 0 15,0 0-15,25-89 0,-25 89 16,24-51-16,-24 51 16,32-5-16,-32 5 15,68 47-15,-68-47 16,81 79-16,-81-79 16,91 65-16</inkml:trace>
  <inkml:trace contextRef="#ctx0" brushRef="#br0" timeOffset="11873.896">32623 5083 0,'0'0'0,"0"0"15,0 0-15,43 24 0,-43-24 16,49 37-16,-49-37 16,65 65-16,-65-65 15,59 70-15,-59-70 16,0 0-16,0 0 0,0 0 16,0 0-16,42 70 15,-42-70-15,0 0 16,0 0-16,0 0 0,0 0 15,0 0-15,-42-93 16,42 93-16,-17-99 16,17 99-16,26-83 15,-26 83-15,49-56 0,-49 56 16,83-36-16,-83 36 16,116-5-16,-116 5 15,91 8-15,-91-8 16</inkml:trace>
  <inkml:trace contextRef="#ctx0" brushRef="#br0" timeOffset="48416.8405">5871 6763 0,'8'47'16,"-8"-47"-16,16 121 0,-16-121 16,25 194-16,-25-194 15,0 0-15,9 233 0,-9-233 16,0 215-16,0-215 15,0 0-15,0 0 16,-17 162-16,17-162 0,-17 65 16</inkml:trace>
  <inkml:trace contextRef="#ctx0" brushRef="#br0" timeOffset="49231.874">5606 7354 0,'0'0'0,"0"0"15,0 0-15,74 4 16,-74-4-16,108-4 16,-108 4-16,141-32 15,-141 32-15,132-57 0,-132 57 16,116-74-16,-116 74 15,91-88-15,-91 88 16,0 0-16,66-84 16,-66 84-16,0 0 0,66-51 15,-66 51-15,58 0 16,-58 0-16,49 70 16,-49-70-16,42 125 15,-42-125-15,33 159 0,-33-159 16,0 0-16,41 148 15,-41-148-15,0 0 16,0 0-16,0 0 16,0 0-16,0 0 0,33 121 15,-33-121-15,0 0 16,0 0-16,33 51 0,-33-51 16,0 0-16,0 0 15,33-4-15,-33 4 16,0 0-16,0 0 0,0 0 15,42-28-15,-42 28 16,0 0-16,49-19 16,-49 19-16,0 0 15,66-5-15,-66 5 0,0 0 16,75 10-16,-75-10 16,0 0-16,91 0 15,-91 0-15,0 0 0,91-28 16,-91 28-16,74-51 15,-74 51-15,41-70 16,-41 70-16,9-79 16,-9 79-16,-25-69 0,25 69 15,0 0-15,0 0 16,-50-48-16,50 48 16,-58 19-16,58-19 0,-41 75 15,41-75-15,-8 106 16,8-106-16,25 107 15,-25-107-15,74 84 16,-74-84-16,99 51 0,-99-51 16,116 10-16,-116-10 15,91-33-15,-91 33 16,74-51-16,-74 51 16,50-79-16,-50 79 0,25-89 15</inkml:trace>
  <inkml:trace contextRef="#ctx0" brushRef="#br0" timeOffset="49583.2565">8880 7410 0,'0'0'15,"0"0"-15,50 69 16,-50-69-16,50 117 0,-50-117 15,49 153-15,-49-153 16,50 158-16,-50-158 16,0 0-16,0 0 0,0 0 15,16 112-15,-16-112 16,0 0-16,0 0 16</inkml:trace>
  <inkml:trace contextRef="#ctx0" brushRef="#br0" timeOffset="49882.1469">8839 7373 0,'0'0'0,"0"0"16,0 0-16,0 0 0,0 0 15,-74-38-15,74 38 16,41-46-16,-41 46 16,99-47-16,-99 47 15,124-32-15,-124 32 0,141-5 16,-141 5-16,0 0 15,132 14-15,-132-14 16,0 0-16,66 46 0,-66-46 16,-8 70-16,8-70 15,-66 70-15,66-70 16,-116 56-16,116-56 16,0 0-16,-116 42 15,116-42-15,0 0 0,0 0 16,0 0-16,-74 9 15</inkml:trace>
  <inkml:trace contextRef="#ctx0" brushRef="#br0" timeOffset="50216.5294">9725 7325 0,'0'0'0,"0"0"16,25 94-16,-25-94 15,0 0-15,0 0 16,0 0-16,0 0 0,16 88 16,-16-88-16,0 0 15,8 51-15,-8-51 16,0 0-16,0 0 0,-49-69 15,49 69-15,-25-89 16,25 89-16,0 0 16,8-97-16,-8 97 15,42-79-15,-42 79 0,82-42 16,-82 42-16,91-19 16,-91 19-16</inkml:trace>
  <inkml:trace contextRef="#ctx0" brushRef="#br0" timeOffset="50550.6013">10295 7284 0,'0'0'0,"0"0"16,0 0-16,0 0 15,-49 19-15,49-19 16,-33 42-16,33-42 0,0 0 15,-17 65-15,17-65 16,17 69-16,-17-69 16,57 38-16,-57-38 0,83 14 15,-83-14-15,0 0 16,83-19-16,-83 19 16,33-65-16,-33 65 15,0-84-15,0 84 0,-33-79 16,33 79-16,0 0 15,-66-60-15,66 60 16,0 0-16,0 0 0,-75-38 16</inkml:trace>
  <inkml:trace contextRef="#ctx0" brushRef="#br0" timeOffset="51001.5474">11122 6656 0,'0'0'0,"0"0"16,0 0-16,0 0 15,17 69-15,-17-69 16,16 99-16,-16-99 0,25 144 15,-25-144-15,17 157 16,-17-157-16,0 0 16,0 0-16,0 0 15,0 0-15,0 0 0,8 117 16,-8-117-16,0 0 16,-8 65-16,8-65 15,-42 0-15,42 0 0,0 0 16,-66-37-16,66 37 15,0 0-15,-83-28 16,83 28-16,-41 19 0,41-19 16,-8 61-16,8-61 15,33 74-15,-33-74 16,99 60-16,-99-60 0,108 37 16,-108-37-16,115-4 15,-115 4-15,100-47 16</inkml:trace>
  <inkml:trace contextRef="#ctx0" brushRef="#br0" timeOffset="51352.7543">11560 7168 0,'0'0'16,"0"0"-16,0 0 15,9 74-15,-9-74 0,24 80 16,-24-80-16,0 0 16,34 88-16,-34-88 15,0 0-15,0 0 16,49 46-16,-49-46 0,58-5 16,-58 5-16,41-51 15,-41 51-15,0 0 16,0 0-16,0 0 0,0 0 15,33-78-15,-33 78 16,17-48-16,-17 48 16,25 15-16,-25-15 15,33 56-15,-33-56 0,0 0 16,58 69-16,-58-69 16,74 37-16</inkml:trace>
  <inkml:trace contextRef="#ctx0" brushRef="#br0" timeOffset="51602.847">12412 7168 0,'0'0'0,"0"0"0,0 0 15,-58 14-15,58-14 16,-58 37-16,58-37 0,0 0 0,-58 74 15,58-74-15,-24 93 16,24-93-16,16 79 16,-16-79-16,58 52 15,-58-52-15,91 23 0,-91-23 16,107-15-16,-107 15 16,116-46-16</inkml:trace>
  <inkml:trace contextRef="#ctx0" brushRef="#br0" timeOffset="51839.6099">12842 6796 0,'0'0'15,"0"0"-15,0 0 0,41 65 16,-41-65-16,33 102 15,-33-102-15,33 140 16,-33-140-16,42 153 16,-42-153-16,33 149 0,-33-149 15,0 0-15,16 112 16,-16-112-16,0 0 16,0 51-16</inkml:trace>
  <inkml:trace contextRef="#ctx0" brushRef="#br0" timeOffset="52020.0571">12751 7284 0,'0'0'0,"0"0"16,0 0-16,74-23 15,-74 23-15,108-19 0,-108 19 16,132-18-16,-132 18 15,133-19-15</inkml:trace>
  <inkml:trace contextRef="#ctx0" brushRef="#br0" timeOffset="52452.8898">14355 7173 0,'0'0'0,"0"0"16,0 0-16,0 0 15,-49 13-15,49-13 0,-58 28 16,58-28-16,-58 60 15,58-60-15,-42 75 16,42-75-16,0 0 0,-8 75 16,8-75-16,58 46 15,-58-46-15,91 19 16,-91-19-16,116-28 0,-116 28 16,82-61-16,-82 61 15,43-107-15,-43 107 16,0-125-16,0 125 15,-51-98-15,51 98 0,-74-65 16,74 65-16,-116-42 16,116 42-16,0 0 15,-108-4-15,108 4 16,0 0-16,0 0 0</inkml:trace>
  <inkml:trace contextRef="#ctx0" brushRef="#br0" timeOffset="52788.8342">15332 6512 0,'-33'-13'16,"33"13"-16,-66-38 15,66 38-15,-91-28 0,91 28 16,-83 5-16,83-5 16,-74 32-16,74-32 15,-42 70-15,42-70 16,0 102-16,0-102 0,25 131 16,-25-131-16,66 144 15,-66-144-15,58 144 16,-58-144-16,41 135 0,-41-135 15,0 0-15,0 0 16,33 97-16</inkml:trace>
  <inkml:trace contextRef="#ctx0" brushRef="#br0" timeOffset="53000.0465">14885 7089 0,'0'0'0,"0"0"16,108-19-16,-108 19 0,124-23 15,-124 23-15,157-28 16,-157 28-16</inkml:trace>
  <inkml:trace contextRef="#ctx0" brushRef="#br0" timeOffset="53675.4505">17267 6824 0,'0'0'0,"0"0"15,-100-19-15,100 19 16,0 0-16,-115 0 16,115 0-16,0 0 0,0 0 15,0 0-15,-100 9 16,100-9-16,-49 37 15,49-37-15,8 56 0,-8-56 16,66 61-16,-66-61 16,108 70-16,-108-70 15,116 74-15,-116-74 16,0 0-16,82 74 0,-82-74 16,25 65-16,-25-65 15,-25 66-15,25-66 16,-58 41-16,58-41 0,-99 28 15,99-28-15,0 0 16,-91 0-16,91 0 16,0 0-16,-58-32 15</inkml:trace>
  <inkml:trace contextRef="#ctx0" brushRef="#br0" timeOffset="54041.1085">17490 7233 0,'0'0'0,"0"0"16,50-14-16,-50 14 16,57-28-16,-57 28 0,67-56 15,-67 56-15,0 0 16,0 0-16,41-70 15,-41 70-15,0 0 0,8-69 16,-8 69-16,0 0 16,-25-42-16,25 42 15,-66 23-15,66-23 0,-49 79 16,49-79-16,-25 107 16,25-107-16,25 98 15,-25-98-15,66 74 16,-66-74-16,91 28 15,-91-28-15,91-14 0,-91 14 16,82-65-16</inkml:trace>
  <inkml:trace contextRef="#ctx0" brushRef="#br0" timeOffset="54348.6169">17978 6954 0,'0'0'0,"0"0"16,0 0-16,25 70 16,-25-70-16,33 88 15,-33-88-15,74 98 16,-74-98-16,0 0 0,66 89 16,-66-89-16,0 0 15,75 32-15,-75-32 16,66-19-16,-66 19 0,25-74 15,-25 74-15,0-107 16,0 107-16,0 0 16,0 0-16,-17-112 15,17 112-15,0 0 0,0 0 16,0 0-16,0 0 16,0 0-16,-25-88 0</inkml:trace>
  <inkml:trace contextRef="#ctx0" brushRef="#br0" timeOffset="54677.439">18565 7125 0,'0'0'0,"0"0"0,58-22 16,-58 22-16,66-47 15,-66 47-15,58-51 16,-58 51-16,0 0 0,0 0 16,33-70-16,-33 70 15,-8-46-15,8 46 16,0 0-16,-58-24 0,58 24 16,-83 37-16,83-37 15,-74 75-15,74-75 16,-34 107-16,34-107 15,17 98-15,-17-98 0,58 74 16,-58-74-16,0 0 16,107 43-16,-107-43 15</inkml:trace>
  <inkml:trace contextRef="#ctx0" brushRef="#br0" timeOffset="55125.7319">19003 6925 0,'0'0'16,"0"0"-16,33 43 16,-33-43-16,33 74 0,-33-74 15,42 89-15,-42-89 16,0 0-16,41 102 15,-41-102-15,0 0 0,0 0 16,0 0-16,0 0 16,0 0-16,25 79 15,-25-79-15,0 0 16,0 0-16,0 0 0,0 0 16,16-116-16,-16 116 15,25-126-15,-25 126 16,0 0-16,41-107 0,-41 107 15,67-70-15,-67 70 16,91-28-16,-91 28 16,91 34-16,-91-34 15,108 69-15,-108-69 0,83 102 16,-83-102-16,49 112 16,-49-112-16,0 0 15,33 88-15,-33-88 0,0 0 16,0 0-16</inkml:trace>
  <inkml:trace contextRef="#ctx0" brushRef="#br0" timeOffset="56395.766">21443 7099 0,'0'0'0,"0"0"15,0 0-15,-25-80 16,25 80-16,-33-60 0,33 60 16,0 0-16,-74-42 15,74 42-15,-83 0 16,83 0-16,-107 46 0,107-46 15,0 0-15,-66 84 0,66-84 16,0 0-16,-25 98 16,25-98-16,16 93 0,-16-93 15,58 65 1,-58-65-16,91 19 0,-91-19 16,75-23-16,-75 23 15,66-71-15,-66 71 0,49-97 16,-49 97-16,0 0 15,0 0-15,0 0 16,0 0-16,0 0 0,25-98 16,-25 98-16,0 0 15,17-60-15,-17 60 16,0 0-16,0 0 16,66 74-16,-66-74 0,49 88 15,-49-88-15,0 0 16,75 75-16,-75-75 15,66 28-15,-66-28 0</inkml:trace>
  <inkml:trace contextRef="#ctx0" brushRef="#br0" timeOffset="56813.6429">21815 6925 0,'0'0'0,"0"0"16,0 0-16,42 52 16,-42-52-16,33 70 0,-33-70 15,41 98-15,-41-98 16,0 0-16,0 0 16,0 0-16,0 0 15,0 0-15,25 88 0,-25-88 16,0 0-16,0 0 15,0 0-15,0 0 16,-8-102-16,8 102 0,0 0 16,8-117-16,-8 117 15,0 0-15,33-107 16,-33 107-16,74-74 16,-74 74-16,83-19 0,-83 19 15,75 37-15,-75-37 16,66 80-16,-66-80 15,41 111-15,-41-111 0,50 117 16,-50-117-16,0 0 16,33 88-16,-33-88 15,49 27-15</inkml:trace>
  <inkml:trace contextRef="#ctx0" brushRef="#br0" timeOffset="57297.98">22890 6382 0,'9'28'0,"-9"-28"16,49 89-16,-49-89 15,83 148-15,-83-148 0,74 191 16,-74-191-16,75 181 16,-75-181-16,0 0 15,0 0-15,0 0 0,0 0 16,41 131-16,-41-131 16,17 50-16,-17-50 15,-34-37-15,34 37 0,-49-93 16,49 93-16,-83-102 15,83 102-15,0 0 16,-83-69-16,83 69 16,-90-25-16,90 25 0,-75 43 15,75-43-15,-41 79 16,41-79-16,0 97 16,0-97-16,49 107 0,-49-107 15,91 84-15,-91-84 16,124 56-16,-124-56 15,124 14-15,-124-14 16,116-32-16,-116 32 0,91-80 16</inkml:trace>
  <inkml:trace contextRef="#ctx0" brushRef="#br0" timeOffset="57915.2819">24843 7168 0,'0'0'16,"0"0"-16,-9-56 15,9 56-15,-24-70 0,24 70 16,-58-69-16,58 69 16,-75-42-16,75 42 15,-91-14-15,91 14 0,-82 28 16,82-28-16,-91 74 15,91-74-15,-42 98 16,42-98-16,-16 97 16,16-97-16,25 89 15,-25-89-15,49 60 0,-49-60 16,91 37-16,-91-37 16,83 5-16,-83-5 15,91-37-15,-91 37 16,66-69-16,-66 69 0,0 0 15,58-108-15,-58 108 16,0 0-16,0 0 16,0 0-16,0 0 15,0 0-15,0 0 0,0 0 16,25-102-16,-25 102 16,33-51-16,-33 51 15,58 9-15,-58-9 0,82 60 16,-82-60-16,100 79 15,-100-79-15,0 0 16,99 65-16,-99-65 16,82 33-16</inkml:trace>
  <inkml:trace contextRef="#ctx0" brushRef="#br0" timeOffset="60030.6816">26240 6424 0,'0'0'0,"0"0"0,17 75 16,-17-75-16,24 97 15,-24-97-15,42 144 16,-42-144-16,49 182 0,-49-182 16,33 181-16,-33-181 15,17 153-15,-17-153 16,0 0-16,0 0 15,8 102-15,-8-102 0,0 0 16,0 0-16</inkml:trace>
  <inkml:trace contextRef="#ctx0" brushRef="#br0" timeOffset="60596.0471">26066 6954 0,'0'0'16,"0"0"-16,0 0 15,0 0-15,58 19 0,-58-19 16,91 13-16,-91-13 16,133 5-16,-133-5 15,140 5-15,-140-5 16,124-10-16,-124 10 0,0 0 15,116-18-15,-116 18 16,0 0-16,0 0 16,0 0-16,0 0 0,0 0 15,0 0-15,66-14 16,-66 14-16,0 0 0,0 0 16,0 0-16,0 0 15,0 0-15,0 0 16,-50 93-16,50-93 0,-24 103 15,24-103-15,8 92 16,-8-92-16,49 65 16,-49-65-16,75 24 15,-75-24-15,0 0 0,107-9 16,-107 9-16,75-57 16,-75 57-16,41-83 15,-41 83-15,-16-93 0,16 93 16,-50-89-16,50 89 15,-91-65-15,91 65 16,-91-33-16,91 33 16,0 0-16,0 0 0,-83-9 15,83 9-15,0 0 16,-49 32-16,49-32 16,25 38-16,-25-38 0</inkml:trace>
  <inkml:trace contextRef="#ctx0" brushRef="#br0" timeOffset="60921.6806">27943 6368 0,'0'0'0,"0"0"15,17 56-15,-17-56 0,41 78 16,-41-78-16,50 140 16,-50-140-16,41 191 15,-41-191-15,33 205 16,-33-205-16,0 0 0,0 0 15,0 0-15,9 158 16,-9-158-16,-17 51 16</inkml:trace>
  <inkml:trace contextRef="#ctx0" brushRef="#br0" timeOffset="61558.9261">27770 6856 0,'0'0'0,"0"0"16,0 0-16,0 0 0,33 9 16,-33-9-16,82-14 15,-82 14-15,108-32 16,-108 32-16,116-46 16,-116 46-16,0 0 0,0 0 15,0 0-15,107-33 16,-107 33-16,66-5 15,-66 5-15,42 51 0,-42-51 16,24 84-16,-24-84 16,9 107-16,-9-107 15,0 0-15,16 112 0,-16-112 16,0 0-16,33 74 16,-33-74-16,0 0 15,42 42-15,-42-42 0,66-5 16,-66 5-1,0 0-15,0 0 0,0 0 16,0 0-16,66-41 0,-66 41 16,0 0-16,0 0 15,58-52-15,-58 52 16,0 0-16,58-51 16,-58 51-16,0 0 0,66-46 15,-66 46-15,0 0 16,58-56-16,-58 56 15,0 0-15,0 0 0,25-61 16,-25 61-16,-42-55 16,42 55-16,-82-24 15,82 24-15,-75 28 16,75-28-16,-66 60 0,66-60 16,-25 84-16,25-84 15,17 98-15,-17-98 16,58 84-16,-58-84 15,99 74-15,-99-74 0,107 47 16,-107-47-16,108 10 16,-108-10-16,100-43 15,-100 43-15</inkml:trace>
  <inkml:trace contextRef="#ctx0" brushRef="#br0" timeOffset="61918.3956">30384 6461 0,'0'0'0,"0"0"15,-34-37-15,34 37 16,-57-28-16,57 28 16,-75-14-16,75 14 15,-82 23-15,82-23 0,-67 56 16,67-56-16,-41 107 16,41-107-16,-25 163 15,25-163-15,17 186 16,-17-186-16,16 176 15,-16-176-15,0 0 0,0 0 16,25 131-16,-25-131 16,0 0-16</inkml:trace>
  <inkml:trace contextRef="#ctx0" brushRef="#br0" timeOffset="62390.9648">29846 7010 0,'0'0'0,"0"0"16,50 28-16,-50-28 15,82 4-15,-82-4 16,116-4-16,-116 4 0,116-19 16,-116 19-16,91-33 15,-91 33-15,0 0 16,83-46-16,-83 46 0,0 0 15,0 0-15,49-41 16,-49 41-16,0 0 16,0 0-16,0 0 0,0 0 15,-58-6-15,58 6 16,-66 38-16,66-38 16,-41 74-16,41-74 0,-25 79 15,25-79-15,25 61 16,-25-61-16,58 46 15,-58-46-15,74 14 0,-74-14 16,0 0-16,66-42 16,-66 42-16,42-70 15,-42 70-15,0-93 16,0 93-16,0 0 0,0 0 16,-42-93-16,42 93 15,0 0-15,-66-60 16,66 60-16,0 0 0,0 0 15,-41-28-15</inkml:trace>
  <inkml:trace contextRef="#ctx0" brushRef="#br0" timeOffset="62764.2237">30681 6889 0,'0'0'0,"0"0"16,0 0-16,0 0 16,0 0-16,9 61 0,-9-61 15,0 0-15,16 78 16,-16-78-16,0 0 16,0 0-16,17 75 0,-17-75 15,33 32-15,-33-32 16,0 0-16,33-13 0,-33 13 15,0 0-15,41-61 16,-41 61-16,0 0 0,0 0 0,50-75 16,-50 75-16,0 0 15,0 0-15,0 0 0,0 0 16,0 0-16,58-55 16,-58 55-16,0 0 15,57-9-15,-57 9 0,49 23 16,-49-23-16,67 14 15,-67-14-15</inkml:trace>
  <inkml:trace contextRef="#ctx0" brushRef="#br0" timeOffset="63107.8604">31333 6893 0,'0'0'0,"0"0"0,0 0 15,0 0-15,0 0 16,0 0-16,26 38 16,-26-38-16,0 0 0,0 0 15,33 65-15,-33-65 16,0 0-16,0 0 16,0 0-16,17 65 15,-17-65-15,0 0 0,0 0 16,0 0-16,0 0 15,0 0-15,0 0 16,0 0-16,0 0 0,0 0 16,24-70-16,-24 70 15,0 0-15,50-79 16,-50 79-16,0 0 16,75-65-16,-75 65 0,0 0 15,0 0-15</inkml:trace>
  <inkml:trace contextRef="#ctx0" brushRef="#br0" timeOffset="63349.7797">31872 6354 0,'0'0'0,"0"0"16,0 97-16,0-97 15,16 94-15,-16-94 0,24 116 16,-24-116-16,26 153 16,-26-153-16,0 0 15,0 0-15,0 0 16,24 145-16,-24-145 0,0 0 16,17 88-16,-17-88 15</inkml:trace>
  <inkml:trace contextRef="#ctx0" brushRef="#br0" timeOffset="63860.9065">31707 6851 0,'0'0'0,"0"0"16,41-4-16,-41 4 16,58 0-16,-58 0 15,82-9-15,-82 9 16,83-24-16,-83 24 15,66-60-15,-66 60 0,0 0 16,0 0-16,0 0 16,0 0-16,42-65 15,-42 65-15,0 0 0,0 0 16,0 0-16,0 0 16,23-51-16,-23 51 0,0 0 15,18 27-15,-18-27 16,8 108-16,-8-108 15,8 129-15,-8-129 16,0 0-16,0 0 0,0 0 16,0 0-16,8 122 15,-8-122-15,0 0 16,0 0-16,0 0 0,26 69 16,-26-69-16,0 0 15,0 0-15,0 0 16,66-74-16,-66 74 15,0 0-15,0 0 0,49-88 16,-49 88-16,50-70 16,-50 70-16,41-10 15,-41 10-15,50 42 0,-50-42 16,49 70-16,-49-70 16,0 0-16,34 84 15,-34-84-15</inkml:trace>
  <inkml:trace contextRef="#ctx0" brushRef="#br0" timeOffset="64227.4941">31474 7447 0,'0'0'0,"0"0"0,-7 98 15,7-98-15,25 88 16,-25-88-16,41 112 16,-41-112-16,66 134 15,-66-134-15,0 0 16,41 135-16,-41-135 0,0 0 16,32 85-16,-32-85 15</inkml:trace>
  <inkml:trace contextRef="#ctx0" brushRef="#br0" timeOffset="64544.9171">31409 7563 0,'0'0'0,"0"0"16,0 0-16,8-38 15,-8 38-15,50-46 16,-50 46-16,99-37 15,-99 37-15,0 0 16,91-4-16,-91 4 0,0 0 16,74 27-16,-74-27 15,0 0-15,25 66 16,-25-66-16,0 0 0,-25 65 16,25-65-16,0 0 15,-66 42-15,66-42 16,0 0-16,0 0 15,0 0-15,-74 13 0,74-13 16,0 0-16,0 0 16,25-37-16</inkml:trace>
  <inkml:trace contextRef="#ctx0" brushRef="#br0" timeOffset="64912.7624">32079 7451 0,'0'0'0,"0"0"16,0 0-16,0 0 16,-50 10-16,50-10 15,-58 9-15,58-9 16,0 0-16,-59 42 0,59-42 16,-32 56-16,32-56 15,8 70-15,-8-70 16,58 55-16,-58-55 0,0 0 15,83 14-15,-83-14 16,0 0-16,58-42 16,-58 42-16,0 0 15,33-74-15,-33 74 0,0 0 16,-8-92-16,8 92 16,-42-71-16,42 71 15,0 0-15,0 0 0,-67-23 16,67 23-16,0 0 15,-32 23-15,32-23 16,17 19-16</inkml:trace>
  <inkml:trace contextRef="#ctx0" brushRef="#br0" timeOffset="65396.8125">32310 7447 0,'0'0'0,"0"0"16,0 0-16,0 0 0,0 0 15,0 0-15,0 0 16,0 0-16,-8 65 16,8-65-16,0 0 0,0 74 15,0-74-15,0 0 16,25 79-16,-25-79 0,0 0 16,0 0-16,41 52 15,-41-52-15,0 0 16,58-5-16,-58 5 15,57-61-15,-57 61 16,0 0-16,0 0 0,0 0 16,0 0-16,34-83 15,-34 83-15,0 0 0,8-46 16,-8 46-16,0 0 16,0 0-16,0 0 15,33 60-15,-33-60 16,0 0-16,58 51 0,-58-51 15,0 0-15,74 23 16,-74-23-16,67-14 16,-67 14-16,41-56 15,-41 56-15,8-83 0,-8 83 16,-26-79-16,26 79 16,0 0-16,-49-66 15,49 66-15,0 0 16,0 0-16,0 0 0,-41-27 15,41 27-15,0 0 16</inkml:trace>
  <inkml:trace contextRef="#ctx0" brushRef="#br0" timeOffset="66098.5988">32889 7479 0,'0'0'0,"0"0"16,0 0-16,41 24 15,-41-24-15,0 0 0,50-4 16,-50 4-16,66-29 16,-66 29-16,0 0 15,0 0-15,57-46 16,-57 46-16,0 0 16,17-61-16,-17 61 0,0 0 15,-24-32-15,24 32 16,-84 4-16,84-4 15,0 0-15,-73 56 16,73-56-16,0 0 0,-42 79 16,42-79-16,8 93 15,-8-93-15,0 0 16,50 79-16,-50-79 0,0 0 16,74 28-16,-74-28 15,108-19-15,-108 19 16,91-60-16,-91 60 0,0 0 15,0 0-15,0 0 16,0 0-16,65-79 0,-65 79 16,0 0-16,26-70 15,-26 70-15,0 0 0,0 0 16,0 0-16,0 0 16,0 0-16,0 0 15,0 0-15,8 47 16,-8-47-16,24 74 0,-24-74 15,41 84-15,-41-84 16,0 0-16,0 0 16,0 0-16,0 0 0,26 75 15,-26-75-15,0 0 16,0 0-16,0 0 16,0 0-16,0 0 15,-75-75-15,75 75 0,-33-102 16,33 102-16,0 0 15,0 0-15,0 0 16,-24-107-16,24 107 0,0 0 16,15-80-16,-15 80 15,58-23-15,-58 23 16,91 14-16,-91-14 16,0 0-16,91 24 0</inkml:trace>
  <inkml:trace contextRef="#ctx0" brushRef="#br0" timeOffset="66272.5778">33699 7758 0,'0'0'0,"0"0"15,0 0-15,0 0 16,0 0-16,0 0 0,0 0 15,0 0-15,0 0 16</inkml:trace>
  <inkml:trace contextRef="#ctx0" brushRef="#br0" timeOffset="66669.2077">33161 5256 0,'0'0'0,"0"0"16,0 0-16,0 0 16,0 0-16</inkml:trace>
  <inkml:trace contextRef="#ctx0" brushRef="#br0" timeOffset="68936.5267">5085 5409 0,'0'0'0,"0"0"0,0 0 16,0 0-16,-66 5 16,66-5-16,0 0 0,-41 42 15,41-42-15,-25 75 16,25-75-16,0 0 15,16 83-15,-16-83 0,0 0 0,0 0 16,42 61-16,-42-61 16,0 0-16,74 18 15,-74-18-15,0 0 0,66-32 16,-66 32-16,50-65 16,-50 65-16,0 0 15,25-84-15,-25 84 16,0 0-16,-42-65 0,42 65 15,0 0-15,-58-29 16,58 29-16,-74 19 16,74-19-16,0 0 0,-50 52 15,50-52-15,0 0 16,0 0-16,-8 70 16,8-70-16,0 0 15,33 42-15,-33-42 0,0 0 16,66-19-16,-66 19 15,0 0-15,58-57 16,-58 57-16,0 0 0,25-88 16,-25 88-16,0 0 15,-25-70-15,25 70 16,-49-23-16,49 23 16,-66 28-16,66-28 0,0 0 15,-42 65-15,42-65 16,0 0-16,-8 84 15,8-84-15,0 0 0,16 61 16,-16-61-16,0 0 16,50 28-16,-50-28 15,0 0-15,58-28 16,-58 28-16,0 0 0,41-47 16,-41 47-16,0 0 15,9-46-15,-9 46 16,0 0-16,0 0 0,0 0 15,-75 42-15,75-42 16,0 0-16,0 0 16,-33 79-16,33-79 15,0 0-15,0 83 0,0-83 16,41 42-16,-41-42 16,0 0-16,0 0 15,50-10-15,-50 10 0,0 0 16,33-64-16,-33 64 15,0 0-15,0 0 16,0-65-16,0 65 0,-33-28 16,33 28-16,0 0 15,0 0-15</inkml:trace>
  <inkml:trace contextRef="#ctx0" brushRef="#br0" timeOffset="70056.6658">4978 7299 0,'0'0'0,"0"0"0,0 0 15,-42 36-15,42-36 16,0 0-16,-33 65 16,33-65-16,0 0 0,0 70 15,0-70-15,0 0 16,50 61-16,-50-61 15,58 9-15,-58-9 16,0 0-16,58-33 0,-58 33 16,41-69-16,-41 69 15,0 0-15,0 0 16,0 0-16,16-80 0,-16 80 16,0 0-16,-24-51 15,24 51-15,-50 10 16,50-10-16,-50 69 15,50-69-15,0 0 0,-16 98 16,16-98-16,0 0 16,25 84-16,-25-84 15,74 46-15,-74-46 0,75-4 16,-75 4-16,74-47 16,-74 47-16,41-70 15,-41 70-15,0 0 16,0 0-16,0-88 0,0 88 15,0 0-15,-33-70 16,33 70-16,-66-23 16,66 23-16,-66 23 0,66-23 15,0 0-15,-58 65 16,58-65-16,0 0 16,0 0-16,-25 70 15,25-70-15,0 0 0,17 52 16,-17-52-16,0 0 15,49 3-15,-49-3 16,58-41-16,-58 41 0,0 0 16,0 0-16,0 0 15,33-70-15,-33 70 16,0 0-16,-8-65 16,8 65-16,-50-24 0,50 24 15,0 0-15,0 0 16,-49 33-16,49-33 15,0 0-15,0 0 0,-41 61 16,41-61-16,16 46 16,-16-46-16,50 14 15,-50-14-15,0 0 16,49-41-16,-49 41 0,0 0 16,17-65-16,-17 65 15,0 0-15,-17-51 16,17 51-16,-58-19 0,58 19 15,-74 22-15,74-22 16,-58 66-16,58-66 16,0 0-16,0 0 15,-41 70-15</inkml:trace>
  <inkml:trace contextRef="#ctx0" brushRef="#br0" timeOffset="77244.0895">6036 13225 0,'0'0'0,"0"0"0,0 0 15,41-33-15,-41 33 16,50-33-16,-50 33 16,83-32-16,-83 32 15,0 0-15,91 0 0,-91 0 16,91 32-16,-91-32 15,90 46-15,-90-46 16,75 76-16,-75-76 0,66 83 16,-66-83-16,50 89 15,-50-89-15,58 74 16,-58-74-16,0 0 16,57 65-16,-57-65 15,67 42-15,-67-42 0,0 0 16</inkml:trace>
  <inkml:trace contextRef="#ctx0" brushRef="#br0" timeOffset="77588.0369">6706 12890 0,'0'0'0,"0"0"16,-33 41-16,33-41 16,-33 74-16,33-74 15,-42 113-15,42-113 0,-41 130 16,41-130-16,-41 134 15,41-134-15,0 0 16,-42 131-16,42-131 0,0 0 16,-25 112-16,25-112 15,0 70-15,0-70 16,42 14-16</inkml:trace>
  <inkml:trace contextRef="#ctx0" brushRef="#br0" timeOffset="77927.4529">7805 12681 0,'0'0'16,"0"0"-16,0 69 16,0-69-16,17 107 0,-17-107 15,25 154-15,-25-154 16,33 190-16,-33-190 15,25 178-15,-25-178 0,0 0 16,0 0-16,0 0 16,24 134-16,-24-134 15</inkml:trace>
  <inkml:trace contextRef="#ctx0" brushRef="#br0" timeOffset="78139.3488">7706 13201 0,'0'0'0,"0"0"16,0 0-16,66 0 15,-66 0-15,100 0 0,-100 0 16,132-4-16,-132 4 15,116-10-15</inkml:trace>
  <inkml:trace contextRef="#ctx0" brushRef="#br0" timeOffset="78494.8276">8409 13164 0,'0'0'0,"0"0"16,0 0-16,-25 18 0,25-18 15,0 0-15,-66 33 16,66-33-16,-74 42 15,74-42-15,0 0 0,-58 51 16,58-51-16,-25 65 16,25-65-16,8 80 15,-8-80-15,58 69 0,-58-69 16,0 0-16,91 60 16,-91-60-16,0 0 15,91 19-15,-91-19 16,0 0-16,66-19 0,-66 19 15,25-64-15,-25 64 16,-17-79-16,17 79 16,0 0-16,-41-80 15,41 80-15,0 0 0,-74-65 16,74 65-16,0 0 16,-75-23-16,75 23 15,-49 5-15,49-5 0,0 0 16</inkml:trace>
  <inkml:trace contextRef="#ctx0" brushRef="#br0" timeOffset="78807.0984">9236 12704 0,'0'0'0,"0"0"16,25 93-16,-25-93 15,41 134-15,-41-134 0,41 191 16,-41-191-16,42 200 15,-42-200-15,0 0 16,0 0-16,41 168 16,-41-168-16,0 0 0,25 79 15</inkml:trace>
  <inkml:trace contextRef="#ctx0" brushRef="#br0" timeOffset="79508.8315">9128 13127 0,'0'0'0,"0"0"16,0 0-16,0 0 16,83-5-16,-83 5 15,99-9-15,-99 9 16,108-28-16,-108 28 15,0 0-15,99-32 16,-99 32-16,0 0 0,0 0 16,0 0-16,66-38 15,-66 38-15,50-4 0,-50 4 16,33 51-16,-33-51 16,17 84-16,-17-84 15,25 102-15,-25-102 0,0 0 16,17 98-16,-17-98 15,0 0-15,0 0 16,41 65-16,-41-65 16,0 0-16,0 0 0,0 0 15,66 42-15,-66-42 16,0 0-16,58 4 16,-58-4-16,0 0 15,66-32-15,-66 32 0,58-61 16,-58 61-16,0 0 15,50-74-15,-50 74 16,0 0-16,41-79 0,-41 79 16,0 0-16,33-70 15,-33 70-15,0 0 16,0-60-16,0 60 16,0 0-16,-41-33 0,41 33 15,0 0-15,-41 5 16,41-5-16,0 0 15,-34 51-15,34-51 0,9 83 16,-9-83-16,58 94 16,-58-94-16,82 83 15,-82-83-15,0 0 0,91 47 16,-91-47-16,83-6 16,-83 6-16,99-46 15,-99 46-15,83-74 16,-83 74-16</inkml:trace>
  <inkml:trace contextRef="#ctx0" brushRef="#br0" timeOffset="79996.5079">11321 12876 0,'0'0'15,"0"0"-15,0 0 0,-58 18 16,58-18-16,0 0 15,0 0-15,-50 33 16,50-33-16,0 0 16,-33 46-16,33-46 0,8 57 15,-8-57-15,58 55 16,-58-55-16,83 56 16,-83-56-16,0 0 0,99 51 15,-99-51-15,0 0 16,66 61-16,-66-61 15,25 65-15,-25-65 16,0 0-16,-17 64 0,17-64 16,-66 57-16,66-57 15,0 0-15,-82 32 16,82-32-16,0 0 0,-100 0 16,100 0-16,-66-32 15,66 32-15,-8-52 16,8 52-16</inkml:trace>
  <inkml:trace contextRef="#ctx0" brushRef="#br0" timeOffset="80343.7499">11651 13127 0,'0'0'0,"0"0"0,0 0 16,75-37-16,-75 37 15,66-47-15,-66 47 16,0 0-16,0 0 0,0 0 16,0 0-16,58-56 15,-58 56-15,8-28 16,-8 28-16,-41 10 0,41-10 15,-58 32-15,58-32 16,0 0-16,-50 56 0,50-56 16,-8 79-16,8-79 15,33 75-15,-33-75 16,91 51-16,-91-51 16</inkml:trace>
  <inkml:trace contextRef="#ctx0" brushRef="#br0" timeOffset="80597.5572">12354 12941 0,'0'0'0,"0"0"15,0 0-15,-49 38 16,49-38-16,-42 60 0,42-60 16,-41 69-16,41-69 15,0 89-15,0-89 16,49 79-16,-49-79 16,83 42-16,-83-42 0</inkml:trace>
  <inkml:trace contextRef="#ctx0" brushRef="#br0" timeOffset="80944.3843">12635 13066 0,'0'0'0,"0"0"15,-33 38-15,33-38 16,-33 60-16,33-60 15,0 0-15,-25 66 0,25-66 16,0 0-16,42 64 16,-42-64-16,58 28 15,-58-28-15,57-18 16,-57 18-16,33-61 0,-33 61 16,17-79-16,-17 79 15,-25-88-15,25 88 16,0 0-16,-49-79 15,49 79-15,-83-56 0,83 56 16,0 0-16,0 0 16,-83-33-16,83 33 15,-16-18-15</inkml:trace>
  <inkml:trace contextRef="#ctx0" brushRef="#br0" timeOffset="81362.0496">12933 13136 0,'0'0'0,"0"0"16,0 0-16,16 56 16,-16-56-16,0 0 15,17 70-15,-17-70 0,0 0 16,0 0-16,0 0 15,0 0-15,0 0 16,17 65-16,-17-65 0,0 0 16,0 0-16,-9-42 15,9 42-15,17-98 16,-17 98-16,25-111 16,-25 111-16,0 0 0,0 0 15,41-94-15,-41 94 16,58-36-16,-58 36 15,0 0-15,49 18 16,-49-18-16,58 75 0,-58-75 16,42 102-16,-42-102 15,41 112-15,-41-112 16,50 93-16,-50-93 0,0 0 16,58 36-16,-58-36 15</inkml:trace>
  <inkml:trace contextRef="#ctx0" brushRef="#br0" timeOffset="81815.3541">13752 12387 0,'8'38'0,"-8"-38"16,8 121-16,-8-121 15,8 181-15,-8-181 16,25 200-16,-25-200 16,0 0-16,0 0 0,0 0 15,0 0-15,17 167 16,-17-167-16,16 98 0,-16-98 15,0 0-15,0 0 16,0-51-16,0 51 16,0 0-16,-41-79 0,41 79 15,-75-57-15,75 57 16,-91 0-16,91 0 16,-74 48-16,74-48 15,-41 74-15,41-74 16,8 112-16,-8-112 0,66 102 15,-66-102-15,108 79 16,-108-79-16,132 37 16,-132-37-16,124-18 15,-124 18-15,116-66 0</inkml:trace>
  <inkml:trace contextRef="#ctx0" brushRef="#br0" timeOffset="82196.9104">14993 13001 0,'0'0'16,"0"0"-16,0 0 15,25 70-15,-25-70 0,33 116 16,-33-116-16,49 172 15,-49-172-15,42 191 16,-42-191-16,0 0 16,0 0-16,41 136 0,-41-136 15,41 28-15,-41-28 16</inkml:trace>
  <inkml:trace contextRef="#ctx0" brushRef="#br0" timeOffset="82498.2589">14827 12866 0,'0'0'0,"0"0"0,0 0 16,50-13-16,-50 13 16,91-14-16,-91 14 15,132 9-15,-132-9 0,0 0 16,108 37-16,-108-37 15,74 70-15,-74-70 16,17 88-16,-17-88 16,-25 79-16,25-79 0,-58 65 15,58-65-15,0 0 16,-91 38-16,91-38 16,0 0-16,-99 14 0,99-14 15,-83-28-15,83 28 16,-8-42-16</inkml:trace>
  <inkml:trace contextRef="#ctx0" brushRef="#br0" timeOffset="82882.0492">15613 12899 0,'0'0'0,"0"0"0,0 0 16,-58 28-16,58-28 16,-66 52-16,66-52 15,-58 74-15,58-74 0,-25 83 16,25-83-16,17 84 16,-17-84-16,58 70 15,-58-70-15,0 0 0,82 37 0,-82-37 16,0 0-16,91 0 15,-91 0-15,58-46 16,-58 46-16,33-84 16,-33 84-16,0-98 0,0 98 15,-41-94-15,41 94 16,-75-78-16,75 78 16,0 0-16,-90-46 0,90 46 15,0 0-15,-67-19 16,67 19-16</inkml:trace>
  <inkml:trace contextRef="#ctx0" brushRef="#br0" timeOffset="83422.5677">15911 12992 0,'0'0'15,"0"0"-15,0 0 16,-9 56-16,9-56 16,0 60-16,0-60 0,9 84 15,-9-84-15,33 89 16,-33-89-16,0 0 16,49 78-16,-49-78 0,66 23 15,-66-23-15,0 0 16,75-32-16,-75 32 15,58-79-15,-58 79 16,0 0-16,33-98 0,-33 98 16,0 0-16,0 0 15,0 0-15,0 0 0,25-74 16,-25 74-16,0 0 16,0 0-16,0 0 15,0 0-15,0 0 0,49 102 16,-49-102-16,75 98 15,-75-98-15,0 0 16,91 74-16,-91-74 0,99 24 16,-99-24-16,0 0 15,74-33-15,-74 33 16,33-79-16,-33 79 16,9-103-16,-9 103 15,-25-101-15,25 101 0,-58-84 16,58 84-16,0 0 15,-75-47-15,75 47 16,0 0-16,0 0 0,-49-19 16,49 19-16</inkml:trace>
  <inkml:trace contextRef="#ctx0" brushRef="#br0" timeOffset="83750.1327">16812 13192 0,'0'0'16,"0"0"-16,99 0 15,-99 0-15,0 0 0,83-13 16,-83 13-16,0 0 16,74-38-16,-74 38 15,0 0-15,42-60 0,-42 60 16,-9-66-16,9 66 15,-49-28-15,49 28 16,-75 5-16,75-5 16,0 0-16,-82 38 0,82-38 15,-42 69-15,42-69 16,0 88-16,0-88 16,58 84-16,-58-84 0,0 0 0,99 51 15,-99-51-15,108 5 16</inkml:trace>
  <inkml:trace contextRef="#ctx0" brushRef="#br0" timeOffset="84104.96">17366 13197 0,'0'0'0,"0"0"15,41 60-15,-41-60 0,42 84 16,-42-84-16,0 0 16,0 0-16,0 0 15,0 0-15,0 0 0,49 79 16,-49-79-16,25 46 16,-25-46-16,0 0 15,0 0-15,-8-97 16,8 97-16,-9-107 0,9 107 15,0 0-15,0 0 16,-8-107-16,8 107 16,0 0-16,25-84 0,-25 84 15,58-41-15,-58 41 16,0 0-16,91 0 16,-91 0-16,116 18 15,-116-18-15</inkml:trace>
  <inkml:trace contextRef="#ctx0" brushRef="#br0" timeOffset="84408.7937">18639 13201 0,'17'24'0,"-17"-24"0,58 79 16,-58-79-16,58 135 16,-58-135-16,49 162 15,-49-162-15,33 159 16,-33-159-16,0 0 0,0 0 15,25 93-15,-25-93 16,0 0-16,0 0 16</inkml:trace>
  <inkml:trace contextRef="#ctx0" brushRef="#br0" timeOffset="84702.3057">18457 13090 0,'0'0'0,"0"0"0,0 0 16,0 0-16,0 0 16,75-28-16,-75 28 15,99 4-15,-99-4 0,132 24 16,-132-24-16,0 0 16,108 46-16,-108-46 15,0 0-15,74 56 16,-74-56-16,17 61 15,-17-61-15,-42 51 0,42-51 16,-66 37-16,66-37 16,-82 14-16,82-14 15,0 0-15,-75-33 0</inkml:trace>
  <inkml:trace contextRef="#ctx0" brushRef="#br0" timeOffset="84953.0254">19061 12592 0,'0'0'15,"0"0"-15,8 79 16,-8-79-16,17 121 15,-17-121-15,25 172 0,-25-172 16,24 195-16,-24-195 16,0 0-16,25 168 15,-25-168-15,50 106 0,-50-106 16,49 6-16</inkml:trace>
  <inkml:trace contextRef="#ctx0" brushRef="#br0" timeOffset="85337.0182">19301 13025 0,'0'0'0,"0"0"16,0 0-16,0 0 15,16 74-15,-16-74 0,17 88 16,-17-88-16,42 94 15,-42-94-15,0 0 16,58 83-16,-58-83 16,66 41-16,-66-41 0,83-8 15,-83 8-15,91-61 16,-91 61-16,58-88 16,-58 88-16,0 0 0,0 0 15,0 0-15,0 0 16,33-75-16,-33 75 0,0 0 15,8-27-15,-8 27 16,-16 27-16,16-27 16,-17 84-16,17-84 15,0 102-15,0-102 16,33 84-16,-33-84 0,66 33 16</inkml:trace>
  <inkml:trace contextRef="#ctx0" brushRef="#br0" timeOffset="85753.976">20220 12969 0,'0'0'0,"0"0"0,0 0 16,0 0-16,0 0 15,0 0-15,-75 10 16,75-10-16,0 0 0,-58 26 16,58-26-16,0 0 15,-49 52-15,49-52 16,8 61-16,-8-61 16,58 61-16,-58-61 0,99 60 15,-99-60-15,0 0 16,0 0-16,107 42 15,-107-42-15,0 0 0,0 0 16,75 46-16,-75-46 16,0 0-16,33 55 15,-33-55-15,0 0 16,-17 57-16,17-57 0,0 0 16,-41 27-16,41-27 15,-41-13-15,41 13 16,-9-61-16</inkml:trace>
  <inkml:trace contextRef="#ctx0" brushRef="#br0" timeOffset="86772.9175">21261 12741 0,'0'0'0,"0"0"15,0 0-15,0 0 16,0 0-16,0 0 0,0 0 16,0 0-16,0 0 15,0 0-15,0 0 16,0 0-16,0 0 0,0 0 15,0 0-15,0 0 16,50 0-16,-50 0 16,83 0-16,-83 0 0,124 0 15,-124 0-15,0 0 16,115 14-16,-115-14 16,0 0-16,0 0 0,83 37 15,-83-37-15,41 61 16,-41-61-16,-24 55 15,24-55-15,0 0 16,-66 61-16,66-61 0,0 0 16,0 0-16,0 0 15,0 0-15,0 0 0,0 0 16,-83 56-16,83-56 0,-50 41 16,50-41-16,0 0 15,0 0-15,91 33 16,-91-33-16,132 19 15,-132-19-15,141 37 0,-141-37 16,116 46-16,-116-46 16,82 70-16,-82-70 15,0 0-15,25 79 16,-25-79-16,-25 89 0,25-89 16,-82 79-16,82-79 15,-99 69-15,99-69 16,-124 38-16,124-38 15,-116 0-15,116 0 0</inkml:trace>
  <inkml:trace contextRef="#ctx0" brushRef="#br0" timeOffset="88791.6252">5358 13420 0,'0'0'16,"0"0"-16,0 0 15,0 0-15,0 0 0,0 0 16,0 0-16,0 0 15,0 0-15,0 0 0,0 0 16,0 42-16,0-42 16,0 0-16,-8 51 15,8-51-15,0 0 0,0 0 16,16 69-16,-16-69 16,0 0-16,42 52 15,-42-52-15,49 10 16,-49-10-16,50-37 0,-50 37 15,0 0-15,0 0 16,33-61-16,-33 61 0,0 0 16,0 0-16,0-80 15,0 80-15,0 0 16,-50-61-16,50 61 16,-58-8-16,58 8 15,0 0-15,-57 36 0,57-36 16,0 0-16,-42 61 15,42-61-15,0 0 16,0 0-16,-8 70 0,8-70 16,0 0-16,25 47 15,-25-47-15,58 14 16,-58-14-16,0 0 0,0 0 16,57-28-16,-57 28 15,0 0-15,34-51 16,-34 51-16,0 0 0,0 0 15,8-65-15,-8 65 16,0 0-16,-33-42 16,33 42-16,0 0 0,-58-14 15,58 14-15,0 0 16,-58 37-16,58-37 16,0 0-16,-25 60 15,25-60-15,0 0 0,17 65 16,-17-65-16,0 0 15,0 0-15,58 34 16,-58-34-16,0 0 0,0 0 16,66-20-16,-66 20 15,0 0-15,0 0 16,58-55-16,-58 55 0,0 0 16,-17-75-16,17 75 15,0 0-15,-50-46 16,50 46-16,-74 14 15,74-14-15,0 0 0,-66 46 16,66-46-16,0 0 16,-41 74-16,41-74 15,0 0-15,0 75 0,0-75 16,41 38-16,-41-38 16,0 0-16,58 0 15,-58 0-15,0 0 16,66-47-16,-66 47 0,0 0 15,41-66-15,-41 66 16,0 0-16,0 0 16,9-69-16,-9 69 0,0 0 15,-25-37-15,25 37 16,0 0-16,-58 9 16,58-9-16,0 0 0,0 0 15,-41 51-15,41-51 16,0 0-16,0 0 15,-17 66-15,17-66 0,0 0 16,33 46-16,-33-46 16,58 0-16,-58 0 15,41-38-15,-41 38 0,0 0 16,0 0-16,25-65 16,-25 65-16,0 0 15,0 0-15,0 0 0,-16-46 16,16 46-16,-42 0 15,42 0-15,0 0 16,0 0-16,0 0 16,0 0-16</inkml:trace>
  <inkml:trace contextRef="#ctx0" brushRef="#br0" timeOffset="123214.3631">5540 15007 0,'0'0'0,"0"0"0,0 0 15,0 0-15,0 0 16,0 0-16,0 0 0,0 0 16,0 0-16,0 0 15,0 0-15,0 0 16,0 0-16,-8 37 0,8-37 16,0 0-16,0 0 15,0 0-15,0 37 16,0-37-16,0 0 15,16 46-15,-16-46 0,0 0 16,0 0-16,0 0 16,0 0-16,0 0 15,33 23-15,-33-23 0,0 0 16,0 0-16,0 0 16,0 0-16,0 0 0,0 0 15,0 0-15,0 0 16,0 0-16,33-37 15,-33 37-15,0 0 0,0 0 16,0 0-16,0 0 16,0 0-16,0 0 15,-49 34-15,49-34 0,0 0 16,0 0-16,0 0 16,0 0-16,-17 41 15,17-41-15,0 0 0,25 42 16,-25-42-16,0 0 15,0 0-15,0 0 16,0 0-16,0 0 0,0 0 16,41 0-16,-41 0 15,0 0-15,0 0 16,0 0-16,25-37 0,-25 37 16,0 0-16,0 0 15,-8-38-15,8 38 16,0 0-16,0 0 15,-42-18-15,42 18 0,0 0 16,-49 13-16,49-13 16,0 0-16,-25 29 15,25-29-15,0 0 0,0 0 16,25 23-16,-25-23 16,0 0-16,0 0 0,41 5 15,-41-5-15,0 0 16,0 0-16,42-24 15,-42 24-15,0 0 16,24-51-16,-24 51 0,0 0 16,0-60-16,0 60 15,0 0-15,-33-42 16,33 42-16,0 0 0,-49-23 16,49 23-16,0 0 15,0 0-15,0 0 16,-66 27-16,66-27 0,0 0 15,-25 42-15,25-42 16,0 0-16,0 0 16,8 37-16,-8-37 15,0 0-15,58 24 0,-58-24 16,0 0-16,49-10 16,-49 10-16,0 0 15,42-37-15,-42 37 0,0 0 16,0 0-16,0 0 15,0-51-15,0 51 16,-25-56-16,25 56 16,0 0-16,-50-18 0,50 18 15,0 0-15,-66 18 16,66-18-16,0 0 16,-33 51-16,33-51 0,0 0 15,8 52-15,-8-52 16,0 0-16,50 46 15,-50-46-15,0 0 0,0 0 16,0 0-16,0 0 16,0 0-16,74 18 15,-74-18-15,0 0 0,50-9 16,-50 9-16,0 0 16,0 0-16,17-37 15,-17 37-15,0 0 16,-33-28-16,33 28 0,0 0 15,0 0-15,-50 10 16,50-10-16,0 0 16,-58 46-16,58-46 0,-8 41 15,8-41-15,49 20 16,-49-20-16,83 5 16,-83-5-16</inkml:trace>
  <inkml:trace contextRef="#ctx0" brushRef="#br0" timeOffset="124431.3138">6722 14407 0,'0'0'0,"0"0"15,9 102-15,-9-102 16,24 116-16,-24-116 0,25 144 15,-25-144-15,25 172 16,-25-172-16,25 168 16,-25-168-16,0 0 15,25 149-15,-25-149 0,0 0 16,0 0-16,24 89 16,-24-89-16,0 0 15,0 0-15,0 0 16,9-52-16,-9 52 0,-17-93 15,17 93-15,-50-103 16,50 103-16,-57-97 16,57 97-16,0 0 0,-75-75 15,75 75-15,0 0 16,0 0-16,0 0 0,0 0 16,-58-51-16,58 51 15,0 0-15,-33-23 16,33 23-16,0 0 0,42 5 15,-42-5-15,74 9 16,-74-9-16,116 0 16,-116 0-16,116-23 15,-116 23-15,99-37 0,-99 37 16,0 0-16,91-42 16,-91 42-16,0 0 15,0 0-15,0 0 0,0 0 16,0 0-16,58-18 15,-58 18-15,0 0 0,24 26 16,-24-26-16,17 80 16,-17-80-16,0 112 15,0-112-15,0 0 16,8 121-16,-8-121 0,0 0 16,8 116-16,-8-116 15,0 0-15,0 0 16,0 0-16,34 93 0,-34-93 15,0 0-15,41 52 16,-41-52-16,58-6 16,-58 6-16,0 0 0,49-51 15,-49 51-15,0 0 16,0 0-16,0 0 16,42-60-16,-42 60 15,0 0-15,33-60 0,-33 60 16,0 0-16,41-33 15,-41 33-15,0 0 16,58-10-16,-58 10 0,0 0 16,74 14-16,-74-14 15,0 0-15,0 0 16,83 9-16,-83-9 16,0 0-16,0 0 0,83-3 15,-83 3-15,0 0 16,58-38-16,-58 38 15,0 0-15,16-56 0,-16 56 16,-25-51-16,25 51 16,-57-14-16,57 14 15,-67 28-15,67-28 16,-66 70-16,66-70 0,-25 87 16,25-87-16,0 94 15,0-94-15,50 98 16,-50-98-16,83 79 0,-83-79 15,99 42-15,-99-42 16,124 9-16,-124-9 16,116-28-16</inkml:trace>
  <inkml:trace contextRef="#ctx0" brushRef="#br0" timeOffset="125015.8791">9137 14653 0,'0'0'0,"0"0"0,-50 0 16,50 0-16,0 0 15,0 0-15,-66 9 16,66-9-16,0 0 0,-50 24 15,50-24-15,-25 46 16,25-46-16,17 61 16,-17-61-16,58 69 15,-58-69-15,83 75 0,-83-75 16,0 0-16,99 74 16,-99-74-16,74 84 15,-74-84-15,33 88 16,-33-88-16,0 79 0,0-79 15,0 0-15,-41 60 16,41-60-16,0 0 0,0 0 16,-83 33-16,83-33 15,0 0-15,0 0 0,-91 5 16,91-5-16,0 0 16,-66-33-16,66 33 15,-8-74-15,8 74 0,50-88 16,-50 88-16,74-89 15</inkml:trace>
  <inkml:trace contextRef="#ctx0" brushRef="#br0" timeOffset="125466.7789">9525 14848 0,'0'0'0,"0"0"16,0 0-16,-8 51 15,8-51-15,0 66 16,0-66-16,0 0 0,0 93 16,0-93-16,0 0 15,8 92-15,-8-92 16,0 0-16,25 71 16,-25-71-16,0 0 0,41 27 15,-41-27-15,50-18 16,-50 18-16,67-70 15,-67 70-15,0 0 0,50-88 16,-50 88-16,0 0 16,0 0-16,0 0 15,0 0-15,0 0 16,0 0-16,33-93 0,-33 93 16,25-47-16,-25 47 15,0 0-15,0 0 0,41 75 16,-41-75-16,0 0 15,25 97-15,-25-97 16,0 0-16,41 89 0,-41-89 16,0 0-16,58 60 15,-58-60-15,0 0 16,58-9-16,-58 9 0,50-65 16</inkml:trace>
  <inkml:trace contextRef="#ctx0" brushRef="#br0" timeOffset="126102.5058">10171 14834 0,'0'0'0,"0"0"0,0 0 16,0 0-16,0 0 15,0 0-15,0 0 0,-25 65 16,25-65-16,9 84 16,-9-84-16,16 93 15,-16-93-15,0 0 16,25 94-16,-25-94 0,0 0 15,0 0-15,0 0 16,0 0-16,8 64 0,-8-64 16,0 0-16,0 0 15,0 0-15,-16-36 16,16 36-16,-8-85 16,8 85-16,0-97 0,0 97 15,0 0-15,0 0 16,16-93-16,-16 93 15,0 0-15,41-61 0,-41 61 16,50-9-16,-50 9 16,58 37-16,-58-37 15,41 75-15,-41-75 16,42 102-16,-42-102 16,0 0-16,0 0 0,16 93 15,-16-93-15,0 0 16,0 0-16,0 0 0,0 0 15,17 65-15,-17-65 16,0 0-16,0 0 16,33-60-16,-33 60 15,33-84-15,-33 84 0,33-93 16,-33 93-16,0 0 16,41-84-16,-41 84 15,0 0-15,0 0 0,50-56 16,-50 56-16,0 0 15,49-4-15,-49 4 16,50 46-16,-50-46 16,33 103-16,-33-103 0,0 0 15,33 116-15,-33-116 16,33 98-16,-33-98 16,58 65-16,-58-65 0,75 18 15</inkml:trace>
  <inkml:trace contextRef="#ctx0" brushRef="#br0" timeOffset="126585.8336">11759 14704 0,'0'0'0,"0"0"16,0 0-16,-58 14 16,-8 23-16,66-37 15,-50 52-15,50-52 0,-25 79 16,25-79-16,0 97 15,0-97-15,33 93 16,-33-93-16,75 84 0,-75-84 16,0 0-16,91 51 15,-91-51-15,82 10 16,-82-10-16,75-42 0,-75 42 16,41-75-16,-41 75 15,0-93-15,0 93 16,-33-102-16,33 102 15,0 0-15,-49-102 16,49 102-16,-75-75 0,75 75 16,-91-46-16,91 46 15,0 0-15,0 0 0,0 0 16,-74-10-16,74 10 16</inkml:trace>
  <inkml:trace contextRef="#ctx0" brushRef="#br0" timeOffset="126979.0243">12536 14090 0,'0'0'0,"0"0"16,0 0-16,-66-60 16,66 60-16,0 0 15,-66-42-15,66 42 0,-66-5 16,66 5-16,-67 47 16,67-47-16,-41 88 15,41-88-15,-8 135 16,8-135-16,16 149 0,-16-149 15,42 163-15,-42-163 16,41 144-16,-41-144 16,41 125-16,-41-125 15,0 0-15,0 0 0,25 98 16,-25-98-16,0 0 16,0 0-16,0 0 0,0 0 15</inkml:trace>
  <inkml:trace contextRef="#ctx0" brushRef="#br0" timeOffset="127187.0746">12114 14798 0,'0'0'0,"0"0"16,0 0-16,0 0 15,50 4-15,-50-4 16,99 0-16,-99 0 0,0 0 16,108-9-16,-108 9 0,107-10 15,-107 10-15</inkml:trace>
  <inkml:trace contextRef="#ctx0" brushRef="#br0" timeOffset="132063.3037">13627 14793 0,'0'0'16,"0"0"-16,0 0 15,0 0-15,58-24 16,-58 24-16,83-32 0,-83 32 16,108-28-16,-108 28 15,0 0-15,90-5 16,-90 5-16,67 33 0,-67-33 16,41 65-16,-41-65 15,33 97-15,-33-97 16,8 117-16,-8-117 0,25 125 15,-25-125-15,50 103 16,-50-103-16,74 60 16,-74-60-16,91 23 0,-91-23 15</inkml:trace>
  <inkml:trace contextRef="#ctx0" brushRef="#br0" timeOffset="132364.4528">14306 14602 0,'0'0'0,"0"0"0,0 0 15,-58 46-15,58-46 16,-67 70-16,67-70 16,-82 98-16,82-98 15,-91 111-15,91-111 0,-58 112 16,58-112-16,0 0 16,-41 93-16,41-93 15,-9 56-15</inkml:trace>
  <inkml:trace contextRef="#ctx0" brushRef="#br0" timeOffset="134034.2635">15456 14402 0,'0'0'0,"0"0"16,-66 9-16,66-9 16,-66 10-16,66-10 15,0 0-15,-91 32 16,91-32-16,0 0 0,0 0 15,-67 37-15,67-37 16,0 0-16,-33 47 16,33-47-16,17 36 0,-17-36 15,66 34-15,-66-34 16,0 0-16,83 41 16,-83-41-16,0 0 15,0 0-15,82 42 0,-82-42 16,0 0-16,42 75 15,-42-75-15,-8 83 16,8-83-16,0 0 16,-42 89-16,42-89 0,-83 70 15,83-70-15,0 0 16,0 0-16,-82 55 0,82-55 16,0 0-16,-66 14 15,66-14-15,-25-28 16,25 28-16,33-55 15,-33 55-15,74-70 0,-74 70 16,108-70-16</inkml:trace>
  <inkml:trace contextRef="#ctx0" brushRef="#br0" timeOffset="134672.0579">15911 14555 0,'0'0'0,"0"0"0,0 0 16,0 0-16,0 0 15,-58 0-15,58 0 0,-75 24 16,75-24-16,-91 55 15,91-55-15,-91 70 16,91-70-16,0 0 16,-41 84-16,41-84 15,0 0-15,17 74 0,-17-74 16,82 24-16,-82-24 16,83-19-16,-83 19 15,0 0-15,91-56 0,-91 56 16,0 0-16,0 0 15,0 0-15,0 0 16,74-64-16,-74 64 0,0 0 16,0 0-16,0 0 15,0 0-15,50-52 0,-50 52 16,0 0-16,0 0 16,8 74-16,-8-74 15,-25 112-15,25-112 16,-33 144-16,33-144 0,-8 135 15,8-135-15,0 0 16,-8 116-16,8-116 16,0 0-16,0 0 0,8 94 15,-8-94-15,0 0 16,41 55-16,-41-55 16,50 5-16,-50-5 15,83-37-15,-83 37 0,91-52 16,-91 52-16,0 0 15,0 0-15,0 0 16,99-65-16,-99 65 0,0 0 16,0 0-16</inkml:trace>
  <inkml:trace contextRef="#ctx0" brushRef="#br0" timeOffset="135193.9649">16274 14569 0,'0'0'0,"0"0"0,0 0 15,0 0-15,0 75 16,0-75-16,17 83 16,-17-83-16,0 0 0,33 84 15,-33-84-15,0 0 16,58 65-16,-58-65 16,74 10-16,-74-10 15,91-33-15,-91 33 0,0 0 16,0 0-16,75-60 15,-75 60-15,0 0 16,0 0-16,0 0 0,0 0 16,0 0-16,0 0 15,0 0-15,49-66 0,-49 66 16,25-32-16,-25 32 16,0 0-16,0 0 15,25 70-15,-25-70 0,0 0 16,33 69-16,-33-69 15,0 0-15,41 56 16,-41-56-16,75 33 16,-75-33-16,0 0 0,82-19 15,-82 19-15,0 0 16</inkml:trace>
  <inkml:trace contextRef="#ctx0" brushRef="#br0" timeOffset="135675.8108">17143 14714 0,'0'0'0,"0"0"16,0 0-16,0 0 0,0 0 16,0 0-16,0 0 15,0 0-15,-42 13 16,42-13-16,0 0 0,-49 20 15,49-20-15,0 0 16,-50 36-16,50-36 16,0 0-16,0 0 15,-25 61-15,25-61 0,0 0 16,9 51-16,-9-51 16,41 28-16,-41-28 15,0 0-15,58-19 0,-58 19 16,0 0-16,0 0 15,49-37-15,-49 37 16,0 0-16,0 0 0,0 0 16,0 0-16,0 0 15,50-42-15,-50 42 16,0 0-16,0 0 16,0 0-16,0 0 0,41 23 15,-41-23-15,0 0 16,25 65-16,-25-65 15,0 0-15,0 0 0,50 47 16,-50-47-16,66 5 16,-66-5-16,0 0 15</inkml:trace>
  <inkml:trace contextRef="#ctx0" brushRef="#br0" timeOffset="136055.0502">17506 14630 0,'0'0'0,"0"0"15,0 0-15,0 0 0,0 0 16,-33 32-16,25 10 16,8-42-16,0 61 15,0-61-15,0 0 16,0 0-16,25 79 0,-25-79 16,0 0-16,0 0 15,0 0-15,0 0 16,0 0-16,25 65 0,-25-65 15,25 32-15,-25-32 16,8-28-16,-8 28 16,8-65-16,-8 65 15,0 0-15,0-83 0,0 83 16,0 0-16,0 0 16,17-89-16,-17 89 15,0 0-15,24-69 0,-24 69 16,0 0-16,67-19 15,-67 19-15,0 0 16,66 14-16,-66-14 16,0 0-16,82 42 0,-82-42 15</inkml:trace>
  <inkml:trace contextRef="#ctx0" brushRef="#br0" timeOffset="136372.2625">17837 14881 0,'0'0'0,"0"0"16,0 0-16,0 0 15,50 0-15,-50 0 0,58-19 16,-58 19-16,74-32 16,-74 32-16,0 0 15,0 0-15,75-47 0,-75 47 16,0 0-16,33-46 15,-33 46-15,-9-33 16,9 33-16,-66 0 16,66 0-16,-66 37 0,66-37 15,-58 66 1,58-66-16,-25 92 0,25-92 16,25 99-16,-25-99 15,83 74-15,-83-74 16,132 27-16</inkml:trace>
  <inkml:trace contextRef="#ctx0" brushRef="#br0" timeOffset="136856.0584">18772 14216 0,'0'0'0,"0"0"0,0 74 16,0-74-16,0 103 16,0-103-16,0 139 15,0-139-15,8 144 0,-8-144 16,0 0-16,0 0 15,0 0-15,0 0 0,0 0 16,0 0-16,8 112 16,-8-112-16,0 0 15,8 51-15,-8-51 0,0 0 16,0 0-16,0 0 16,-41-46-16,41 46 15,-66-24-15,66 24 0,0 0 16,-75 10-16,75-10 15,-49 55-15,49-55 16,-8 89-16,8-89 16,41 84-16,-41-84 0,74 74 15,-74-74-15,116 32 16,-116-32-16,116-14 16,-116 14-16,140-41 0,-140 41 15</inkml:trace>
  <inkml:trace contextRef="#ctx0" brushRef="#br0" timeOffset="137424.1176">20302 14699 0,'0'0'15,"0"0"-15,0 0 0,0 0 16,-33-37-16,33 37 16,-49-23-16,49 23 15,0 0-15,-83 5 16,83-5-16,-66 37 0,66-37 16,0 0-16,-42 66 15,42-66-15,0 0 16,17 55-16,-17-55 15,66 37-15,-66-37 0,83-14 16,-83 14-16,0 0 16,0 0-16,91-46 15,-91 46-15,0 0 16,0 0-16,0 0 0,0 0 16,74-47-16,-74 47 15,0 0-15,50-14 16,-50 14-16,49 42 0,-49-42 15,50 74-15,-50-74 16,0 0-16,66 56 0,-66-56 16,66 19-16</inkml:trace>
  <inkml:trace contextRef="#ctx0" brushRef="#br0" timeOffset="137841.5437">20765 14634 0,'0'0'0,"0"0"0,17 56 16,-17-56-16,16 83 16,-16-83-16,33 108 0,-33-108 15,0 0-15,0 0 16,0 0-16,0 0 15,0 0-15,9 92 16,-9-92-16,8 43 0,-8-43 16,16-23-16,-16 23 15,25-89-15,-25 89 16,33-116-16,-33 116 0,0 0 16,42-121-16,-42 121 15,0 0-15,0 0 16,0 0-16,41-84 15,-41 84-15,50-18 0,-50 18 16,33 46-16,-33-46 16,33 107-16,-33-107 15,25 130-15,-25-130 0,0 0 16,33 121-16,-33-121 16,41 75-16</inkml:trace>
  <inkml:trace contextRef="#ctx0" brushRef="#br0" timeOffset="138325.855">21708 14039 0,'0'0'16,"0"0"-16,8 84 0,-8-84 16,17 149-16,-17-149 15,0 195-15,0-195 16,0 209-16,0-209 16,0 0-16,0 0 0,0 0 15,0 0-15,0 168 16,0-168-16,16 97 15,-16-97-15,0 0 0,0 0 16,17-55-16,-17 55 16,-9-88-16,9 88 15,-41-84-15,41 84 0,-66-56 16,66 56-16,-91-14 16,91 14-16,0 0 15,-83 18-15,83-18 16,-58 75-16,58-75 0,-8 102 15,8-102-15,66 108 16,-66-108-16,100 92 16,-100-92-16,124 37 15,-124-37-15,140-4 0</inkml:trace>
  <inkml:trace contextRef="#ctx0" brushRef="#br0" timeOffset="139093.8688">22791 14147 0,'0'0'0,"0"0"15,74-6-15,-74 6 16,149 0-16,-149 0 16,174 9-16,-174-9 0,0 0 15,165 23-15,-165-23 16,0 0-16,108 43 16,-108-43-16,8 70 15,-8-70-15,-66 74 16,66-74-16,-108 74 0,108-74 15,0 0-15,0 0 16,0 0-16,0 0 0,-107 56 16,107-56-16,-58 42 15,58-42-15,17 23 16,-17-23-16,99 24 16,-99-24-16,157 32 0,-157-32 15,157 65-15,-157-65 16,141 84-16,-141-84 15,57 84-15,-57-84 16,-8 79-16,8-79 0,-74 65 16,74-65-16,-124 51 15,124-51-15,-149 19 16,149-19-16,-149-5 0,149 5 16</inkml:trace>
  <inkml:trace contextRef="#ctx0" brushRef="#br0" timeOffset="159284.6596">5780 16662 0,'0'0'0,"0"0"0,0 0 16,0 0-16,0 0 15,0 0-15,0 0 16,0 0-16,-50 19 0,50-19 16,0 0-16,0 0 15,-25 42-15,25-42 16,0 0-16,17 47 0,-17-47 15,0 0-15,0 0 16,0 0-16,49 23 16,-49-23-16,0 0 0,0 0 15,67-4-15,-67 4 16,0 0-16,0 0 16,33-48-16,-33 48 0,0 0 15,0 0-15,8-64 16,-8 64-16,0 0 15,-33-42-15,33 42 0,0 0 16,-50-9-16,50 9 16,0 0-16,-33 23 15,33-23-15,0 0 0,0 0 16,0 46-16,0-46 16,0 0-16,0 0 15,0 0-15,0 0 0,41 46 16,-41-46-16,0 0 15,0 0-15,67 10 16,-67-10-16,0 0 16,33-38-16,-33 38 0,0 0 15,-9-55-15,9 55 16,0 0-16,0 0 16,-49-56-16,49 56 0,0 0 15,0 0-15,0 0 16,-66-18-16,66 18 0,0 0 15,0 0-15,-33 13 16,33-13-16,0 0 16,0 0-16,0 0 15,8 47-15,-8-47 0,0 0 16,0 0-16,41 46 16,-41-46-16,0 0 15,0 0-15,0 0 0,0 0 16,58 23-16,-58-23 15,0 0-15,41-27 16,-41 27-16,0 0 0,9-37 16,-9 37-16,-33-33 15,33 33-15,0 0 16,-67-14-16,67 14 0,0 0 16,0 0-16,-57 33 15,57-33-15,0 0 16,0 0-16,-42 42 0,42-42 15,0 0-15,-8 51 16,8-51-16,0 0 16,0 0-16,0 0 15,0 0-15,41 23 0,-41-23 16,0 0-16,42-10 16,-42 10-16,0 0 15,41-51-15,-41 51 0,25-55 16,-25 55-16,0 0 15,0 0-15,-33-61 16,33 61-16,0 0 0,0 0 16,-58-18-16,58 18 0,0 0 15,0 0-15,0 0 16,0 0-16,-75 5 16,75-5-16,0 0 0,0 0 15,-33 41-15,33-41 16,0 0-16,0 0 15,9 52-15,-9-52 0,0 0 16,0 0-16,49 13 16,-49-13-16,0 0 15,0 0-15,0 0 0,0 0 16,58-32-16,-58 32 16,0 0-16,0 0 0,33-51 15,-33 51-15,0 0 16,0-37-16,0 37 15,0 0-15,0 0 16,-41 0-16</inkml:trace>
  <inkml:trace contextRef="#ctx0" brushRef="#br0" timeOffset="165930.9035">7012 16173 0,'0'0'0,"0"0"15,0 0-15,66-8 0,-66 8 16,83 0-16,-83 0 16,107 23-16,-107-23 15,0 0-15,116 46 16,-116-46-16,91 61 0,-91-61 16,49 80-16,-49-80 15,9 79-15,-9-79 16,-33 74-16,33-74 15,-58 56-15,58-56 0,0 0 16,0 0-16,0 0 16,0 0-16,-67 42 0,67-42 15,0 0-15,0 0 16,-49 32-16,49-32 16,0 0-16,0 0 0,74 70 15,-74-70-15,100 61 16,-100-61-16,90 78 15,-90-78-15,0 0 16,58 94-16,-58-94 0,0 0 16,25 101-16,-25-101 15,0 0-15,-49 103 16,49-103-16,0 0 16,-83 93-16,83-93 0,0 0 15,-99 57-15,99-57 16,0 0-16,-100 4 15,100-4-15,-49-43 16,49 43-16,16-55 0,-16 55 16,83-65-16</inkml:trace>
  <inkml:trace contextRef="#ctx0" brushRef="#br0" timeOffset="166733.1779">8707 17021 0,'0'0'0,"0"0"0,0 0 15,25 56 1,-25-56-16,0 0 0,24 83 16,-24-83-16,0 0 15,0 0-15,0 0 16,0 0-16,17 94 0,-17-94 15,0 0-15,16 61 16,-16-61-16,0 0 0,0 0 16,0 0-16,0-71 15,0 71-15,0 0 16,9-103-16,-9 103 0,0 0 16,24-106-16,-24 106 15,0 0-15,50-84 16,-50 84-16,74-42 15,-74 42-15,67 0 0,-67 0 16,66 47-16,-66-47 16,49 74-16,-49-74 15,42 97-15,-42-97 16,0 0-16,33 94 0,-33-94 16,0 0-16,0 0 15,0 0-15,0 0 16,0 0-16,0 0 0,8 74 15,-8-74-15,0 0 16,0 0-16,0 0 16,33-23-16,-33 23 0,0 0 15,33-88-15,-33 88 16,0 0-16,0 0 16,42-89-16,-42 89 0,0 0 15,41-65-15,-41 65 16,50-9-16,-50 9 15,49 37-15,-49-37 0,50 80 16,-50-80-16,0 0 16,33 97-16,-33-97 15,41 103-15,-41-103 16,50 78-16,-50-78 16,59 33-16,-59-33 0</inkml:trace>
  <inkml:trace contextRef="#ctx0" brushRef="#br0" timeOffset="167184.093">10031 16956 0,'0'0'0,"0"0"16,0 0-16,0 0 15,0 0-15,-75 5 16,75-5-16,-66 23 16,66-23-16,-66 55 0,66-55 15,-50 74-15,50-74 16,-16 85-16,16-85 16,16 92-16,-16-92 15,0 0-15,58 84 0,-58-84 16,0 0-16,83 61 15,-83-61-15,83 4 16,-83-4-16,49-55 16,-49 55-16,25-89 0,-25 89 15,-16-102-15,16 102 16,-34-106-16,34 106 16,0 0-16,-49-98 0,49 98 15,0 0-15,-75-76 16,75 76-16,0 0 15,0 0-15,-41-36 0,41 36 16,0 0-16,0 0 16,0 0-16,41 9 15</inkml:trace>
  <inkml:trace contextRef="#ctx0" brushRef="#br0" timeOffset="167600.8062">10295 16923 0,'0'0'0,"0"0"0,0 0 16,0 0-16,0 0 15,0 0-15,0 0 16,0 0-16,9 84 16,-9-84-16,41 93 0,-41-93 15,0 0-15,41 116 16,-41-116-16,0 0 15,0 0-15,0 0 0,0 0 16,0 0-16,25 93 16,-25-93-16,25 36 15,-25-36-15,0 0 0,0 0 16,-25-119-16,25 119 16,0 0-16,0-131 15,0 131-15,0 0 0,0-134 16,0 134-16,0 0 15,0 0-15,33-99 16,-33 99-16,0 0 16,58-46-16,-58 46 15,83 5-15,-83-5 0,0 0 16,74 41-16,-74-41 16,83 57-16</inkml:trace>
  <inkml:trace contextRef="#ctx0" brushRef="#br0" timeOffset="167951.7121">10758 17160 0,'0'0'16,"0"0"-16,0 0 15,58 10-15,-58-10 16,83-5-16,-83 5 0,0 0 15,91-24-15,-91 24 16,0 0-16,91-41 16,-91 41-16,0 0 0,49-51 15,-49 51-15,9-56 16,-9 56-16,0 0 16,-50-32-16,50 32 15,-99 4-15,99-4 0,-83 46 16,83-46-16,-58 70 15,58-70-15,-25 98 16,25-98-16,34 111 16,-34-111-16,82 94 0,-82-94 15,141 46-15,-141-46 16,149 5-16</inkml:trace>
  <inkml:trace contextRef="#ctx0" brushRef="#br0" timeOffset="168298.263">12040 16253 0,'0'0'0,"8"33"16,-8-33-16,25 107 15,-25-107-15,58 163 0,-58-163 16,58 218-16,-58-218 15,41 233-15,-41-233 16,33 204-16,-33-204 0,0 0 16,0 0-16</inkml:trace>
  <inkml:trace contextRef="#ctx0" brushRef="#br0" timeOffset="168920.775">12007 16761 0,'0'0'0,"0"0"0,0 0 15,0 0-15,74 18 16,-74-18-16,100 10 15,-100-10-15,115 4 16,-115-4-16,0 0 0,108-4 16,-108 4-16,0 0 15,0 0-15,0 0 16,0 0-16,0 0 0,0 0 16,74-19-16,-74 19 15,0 0-15,50 0 16,-50 0-16,16 51 0,-16-51 15,9 79-15,-9-79 16,0 0-16,24 93 16,-24-93-16,0 0 0,0 0 15,0 0-15,0 0 16,17 84-16,-17-84 16,0 0-16,33 56 0,-33-56 15,41-10-15,-41 10 16,50-61-16,-50 61 15,0 0-15,0 0 0,41-88 16,-41 88-16,0 0 16,50-84-16,-50 84 15,50-41-15,-50 41 16,0 0-16,66 9 16,-66-9-16,41 80 0,-41-80 15,25 120-15,-25-120 16,25 135-16,-25-135 15,0 0-15,24 126 0,-24-126 16,50 65-16,-50-65 16</inkml:trace>
  <inkml:trace contextRef="#ctx0" brushRef="#br0" timeOffset="169376.823">13512 16984 0,'0'0'16,"0"0"-16,0 0 15,0 0-15,0 0 16,0 0-16,-58-10 0,58 10 16,0 0-16,-66-4 15,66 4-15,0 0 16,0 0-16,-75 19 0,75-19 15,0 0-15,-58 60 16,58-60-16,0 0 16,-16 78-16,16-78 15,0 0-15,0 0 0,33 57 16,-33-57-16,0 0 16,74 23-16,-74-23 15,0 0-15,0 0 0,0 0 16,0 0-16,0 0 15,0 0-15,83-33 16,-83 33-16,0 0 0,0 0 16,0 0-16,66-29 15,-66 29-15,42 15 0,-42-15 16,33 56-16,-33-56 16,0 0-16,41 56 15,-41-56-15,0 0 0,58 43 16,-58-43-16</inkml:trace>
  <inkml:trace contextRef="#ctx0" brushRef="#br0" timeOffset="169821.8198">13776 17021 0,'0'0'0,"0"0"0,0 0 15,17 51-15,-17-51 16,16 69-16,-16-69 16,0 0-16,17 89 15,-17-89-15,0 0 0,0 0 16,0 0-16,0 0 16,16 75-16,-16-75 0,0 0 15,0 0-15,0 0 16,0 0-16,0 0 15,0-79-15,0 79 16,17-88-16,-17 88 0,0 0 16,33-94-16,-33 94 15,0 0-15,0 0 16,50-65-16,-50 65 16,0 0-16,58-18 0,-58 18 15,49 28-15,-49-28 16,50 78-16,-50-78 15,0 0-15,33 107 0,-33-107 16,33 102-16,-33-102 16,41 69-16,-41-69 15,58 20-15</inkml:trace>
  <inkml:trace contextRef="#ctx0" brushRef="#br0" timeOffset="170227.861">14943 16816 0,'0'0'0,"0"0"15,0 0-15,0 0 0,0 0 16,50-14-16,-50 14 16,0 0-16,74-13 15,-74 13-15,0 0 0,83 0 16,-83 0-16,91 32 15,-91-32-15,83 56 16,-83-56-16,49 84 0,-49-84 16,42 101-16,-42-101 15,41 98-15,-41-98 16,0 0-16,0 0 16,49 84-16,-49-84 15,0 0-15</inkml:trace>
  <inkml:trace contextRef="#ctx0" brushRef="#br0" timeOffset="170530.4706">15563 16741 0,'0'0'16,"0"0"-16,0 0 0,-49 29 16,49-29-16,-42 56 15,42-56-15,-41 74 16,41-74-16,-58 98 16,58-98-16,-66 102 0,66-102 15,0 0-15,-58 98 16,58-98-16,0 0 15,0 0-15,-33 64 0,33-64 16,0 0-16</inkml:trace>
  <inkml:trace contextRef="#ctx0" brushRef="#br0" timeOffset="171072.7393">16324 16630 0,'0'0'16,"0"0"-16,0 0 15,0 0-15,-50 19 0,50-19 16,0 0-16,-66 23 16,66-23-16,0 0 15,-49 37-15,49-37 0,0 0 16,-33 38-16,33-38 15,16 42-15,-16-42 16,50 55-16,-50-55 0,0 0 16,82 51-16,-82-51 0,0 0 15,0 0-15,0 0 16,75 50-16,-75-50 16,0 0-16,49 48 0,-49-48 15,0 0-15,9 61 16,-9-61-16,0 0 15,-25 59-15,25-59 0,0 0 16,-58 52-16,58-52 16,0 0-16,-50 19 15,50-19-15,0 0 0,0 0 16</inkml:trace>
  <inkml:trace contextRef="#ctx0" brushRef="#br0" timeOffset="171766.6485">16928 16867 0,'0'0'16,"0"0"-16,0 0 15,-50-13-15,50 13 0,-66-24 16,66 24-16,-83-9 15,83 9-15,0 0 16,0 0-16,-82 0 0,82 0 16,0 0-16,-67 33 15,67-33-15,-24 59 16,24-59-16,0 0 0,16 66 16,-16-66-16,50 47 15,-50-47-15,0 0 16,74 0-16,-74 0 0,0 0 15,0 0-15,66-33 16,-66 33-16,0 0 16,0 0-16,0 0 15,0 0-15,0 0 0,0 0 16,0 0-16,50-48 16,-50 48-16,0 0 0,25-18 15,-25 18-15,0 43 16,0-43-16,16 97 15,-16-97-15,25 126 0,-25-126 16,25 126-16,-25-126 16,0 0-16,0 0 15,0 0-15,0 0 0,25 92 16,-25-92-16,0 0 16,0 0-16,0 0 15,33 51-15,-33-51 16,41-4-16,-41 4 0,0 0 15,33-47-15,-33 47 16,0 0-16,25-88 16,-25 88-16,0 0 0,0 0 15,25-102-15,-25 102 16,0 0-16,0 0 16,0 0-16,25-83 0,-25 83 15,0 0-15,0 0 16,0 0-16,33-71 0,-33 71 15,0 0-15</inkml:trace>
  <inkml:trace contextRef="#ctx0" brushRef="#br0" timeOffset="172226.6309">17234 16700 0,'0'0'0,"0"0"0,0 0 16,0 0-16,-25 47 16,25-47-16,0 69 15,0-69-15,16 97 0,-16-97 16,33 113-16,-33-113 16,0 0-16,33 101 15,-33-101-15,0 0 16,0 0-16,42 62 0,-42-62 15,41 4-15,-41-4 16,41-52-16,-41 52 16,25-79-16,-25 79 0,0 0 15,9-88-15,-9 88 16,0 0-16,0 0 16,0 0-16,0 0 15,16-93-15,-16 93 0,0 0 16,0 0-16,0 0 0,0-51 15,0 51-15,0 0 0,0 0 16,41 79-16,-41-79 16,42 80-16,-42-80 15,0 0-15,49 88 16,-49-88-16,75 61 0,-75-61 16,82 7-16</inkml:trace>
  <inkml:trace contextRef="#ctx0" brushRef="#br0" timeOffset="172711.9033">18036 16770 0,'0'0'0,"0"0"16,0 0-16,0 0 0,-50 0 16,50 0-16,0 0 15,-58 9-15,58-9 16,0 0-16,-58 37 0,58-37 16,0 0-16,-41 61 15,41-61-15,0 0 16,-8 74-16,8-74 0,0 0 15,0 0-15,33 65 16,-33-65-16,0 0 16,66 14-16,-66-14 15,0 0-15,0 0 0,0 0 16,0 0-16,0 0 16,0 0-16,66-14 15,-66 14-15,0 0 0,0 0 16,0 0-16,0 0 15,0 0-15,58-23 16,-58 23-16,0 0 0,66 23 16,-66-23-16,0 0 15,58 38-15,-58-38 16,66 33-16,-66-33 0</inkml:trace>
  <inkml:trace contextRef="#ctx0" brushRef="#br0" timeOffset="173111.768">18416 17026 0,'0'0'0,"0"0"16,25 46-16,-25-46 15,0 0-15,25 61 16,-25-61-16,0 0 0,0 0 16,0 0-16,0 0 15,0 0-15,16 41 0,-16-41 16,0 0-16,0 0 16,-16-74-16,16 74 15,-25-102-15,25 102 0,0 0 16,-8-108-16,8 108 15,0 0-15,0 0 16,0 0-16,0-97 0,0 97 16,0 0-16,33-52 15,-33 52-15,0 0 16,66-8-16,-66 8 0,74 28 16,-74-28-16,0 0 15,91 37-15</inkml:trace>
  <inkml:trace contextRef="#ctx0" brushRef="#br0" timeOffset="173479.2192">18772 16951 0,'0'0'0,"0"0"0,0 0 15,0 0-15,24 19 16,-24-19-16,0 0 0,0 0 16,58 0-16,-58 0 15,0 0-15,66-19 16,-66 19-16,0 0 16,42-32-16,-42 32 0,0 0 15,-9-42-15,9 42 16,-49-19-16,49 19 15,0 0-15,-75 9 16,75-9-16,0 0 0,-57 56 16,57-56-16,-17 93 15,17-93-15,25 103 0,-25-103 16,66 74-16,-66-74 16,91 33-16,-91-33 15</inkml:trace>
  <inkml:trace contextRef="#ctx0" brushRef="#br0" timeOffset="174052.8381">19467 16137 0,'0'0'0,"0"0"16,0 0-16,0 60 0,0-60 15,17 84-15,-17-84 16,16 121-16,-16-121 16,17 154-16,-17-154 15,25 153-15,-25-153 0,0 0 16,16 126-16,-16-126 15,0 0-15,0 0 0,0 0 16,0 0-16,0 0 16,8 88-16,-8-88 15,0 0-15,-16 22 0,16-22 16,0 0-16,-33-32 16,33 32-16,0 0 15,0 0-15,-58-55 16,58 55-16,0 0 0,-83-42 15,83 42-15,0 0 16,-92 0-16,92 0 16,-49 46-16,49-46 0,-9 79 15,9-79-15,33 94 16,-33-94-16,58 106 16,-58-106-16,0 0 15,76 85-15,-76-85 0,82 46 16,-82-46-16,75 9 15,-75-9-15,74-37 16,-74 37-16,0 0 0,50-74 16,-50 74-16,0 0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0T14:29:26.6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83 8242 0,'0'0'0,"0"0"16,-50 15-16,50-15 0,-84 42 15,84-42-15,-91 83 16,91-83-16,-115 135 16,115-135-16,-75 163 15,75-163-15,-25 153 16,25-153-16,25 135 0,-25-135 16,75 107-16,-75-107 15,132 56-15,-132-56 16,150 19-16,-150-19 0,149-24 15,-149 24-15,0 0 16,124-41-16,-124 41 16,0 0-16,0 0 0,0 0 15,82-52-15,-82 52 16</inkml:trace>
  <inkml:trace contextRef="#ctx0" brushRef="#br0" timeOffset="438.9087">11412 8596 0,'0'0'0,"0"0"0,74-14 16,-74 14-16,99-18 15,-99 18-15,124-14 16,-124 14-16,108-19 0,-108 19 16,99-9-16,-99 9 15,0 0-15,0 0 16,91-9-16,-91 9 15,58-14-15</inkml:trace>
  <inkml:trace contextRef="#ctx0" brushRef="#br0" timeOffset="1401.023">14198 7596 0,'0'0'16,"0"0"-16,-132 0 15,132 0-15,-141 9 16,141-9-16,-165 9 0,165-9 15,-166 10-15,166-10 16,-148 4-16,148-4 16,0 0-16,-108 0 0,108 0 15,0 0-15,0 0 16,0 0-16,0 0 0,0 0 16,-74 5-16,74-5 15,-42 32-15,42-32 16,-16 75-16,16-75 15,8 98-15,-8-98 0,0 0 16,25 102-16,-25-102 16,0 0-16,0 0 15,0 0-15,0 0 0,16 93 16,-16-93-16,0 0 16,0 0-16,0 0 15,0 0-15,25 74 0,-25-74 16,0 0-16,33 28 15,-33-28-15,50-13 16,-50 13-16,83-29 0,-83 29 16,99-37-16,-99 37 15,124-14-15,-124 14 16,132 14-16,-132-14 0,132 43 16,-132-43-16,116 59 15,-116-59-15,124 89 16,-124-89-16,91 103 15,-91-103-15,75 125 16,-75-125-16,41 131 0,-41-131 16,33 153-16,-33-153 15,-25 158-15,25-158 16,-58 140-16,58-140 0,-107 111 16,107-111-16,-149 61 15,149-61-15,-165 32 16,165-32-16,-182-9 15,182 9-15,-174-28 0,174 28 16,-149-37-16,149 37 16,0 0-16,-99-46 15,99 46-15,0 0 0,0 0 16,0 0-16,-41-42 16,41 42-16,0 0 0</inkml:trace>
  <inkml:trace contextRef="#ctx0" brushRef="#br0" timeOffset="5433.0294">7541 7089 0,'0'0'0,"0"0"15,0 0-15,0 0 16,0 0-16,33-28 0,-33 28 16,0 0-16,58-19 15,-58 19-15,91-18 16,-91 18-16,91-14 15,-91 14-15,99-5 16,-99 5-16,132-9 0,-132 9 16,133-19-16,-133 19 15,148-9-15,-148 9 16,149-14-16,-149 14 0,174-9 16,-174 9-16,165-10 15,-165 10-15,174-4 16,-174 4-16,173-19 15,-173 19-15,191-13 0,-191 13 16,182-10-16,-182 10 16,182-15-16,-182 15 15,174-4-15,-174 4 16,157 0-16,-157 0 16,149 0-16,-149 0 0,124 4 15,-124-4-15,0 0 16,116 10-16,-116-10 15,0 0-15,0 0 0,0 0 16,83 5-16,-83-5 16,0 0-16,0 0 15,0 0-15,0 0 0,66 0 16,-66 0-16,0 0 16,0 0-16,0 0 15,0 0-15,0 0 0,0 0 16,41 0-16</inkml:trace>
  <inkml:trace contextRef="#ctx0" brushRef="#br0" timeOffset="6107.4265">8682 5740 0,'0'0'15,"0"0"-15,0 0 0,0 0 16,0 0-16,41-15 16,-41 15-16,75-8 15,-75 8-15,107-15 0,-107 15 16,108-18-16,-108 18 16,124-9-16,-124 9 15,124-9-15,-124 9 16,107-10-16,-107 10 0,0 0 15,99-9-15,-99 9 16,0 0-16,0 0 16,0 0-16,0 0 0,91 0 15,-91 0-15,0 0 16,0 0-16,0 0 16,0 0-16,0 0 0,0 0 15,0 0-15,0 0 0,0 0 16,0 0-16,50 0 15,-50 0-15,0 0 16,0 0-16,0 0 16,0 0-16,0 0 0,0 0 15</inkml:trace>
  <inkml:trace contextRef="#ctx0" brushRef="#br0" timeOffset="24336.694">9137 14481 0,'0'0'16,"0"0"-16,-17-60 15,17 60-15,-33-71 0,33 71 16,-41-83-16,41 83 16,-66-79-16,66 79 15,-75-47-15,75 47 16,-99-4-16,99 4 0,-83 32 15,83-32-15,-74 80 16,74-80-16,-58 106 16,58-106-16,-25 112 15,25-112-15,25 102 16,-25-102-16,50 93 0,-50-93 16,57 75-16,-57-75 15,0 0-15,75 46 16,-75-46-16,0 0 0,91 15 15,-91-15-15,82-29 16,-82 29-16,0 0 16,58-60-16,-58 60 15,0 0-15,0 0 0,0 0 16,33-79-16,-33 79 16,0 0-16,0 0 15,0 0-15,0 0 0,17-75 16,-17 75-16,0 0 15,0-41-15,0 41 16,0 0-16,0 0 0,-8 116 16,8-116-16,0 135 15,0-135-15,0 158 0,0-158 16,0 153-16,0-153 16,0 149-16,0-149 15,8 130-15,-8-130 16,17 121-16,-17-121 0,8 103 15,-8-103-15,0 0 16,25 65-16</inkml:trace>
  <inkml:trace contextRef="#ctx0" brushRef="#br0" timeOffset="26047.8188">10089 14714 0,'0'0'0,"0"0"0,16 74 16,-16-74-16,25 93 16,-25-93-16,25 117 15,-25-117-15,8 111 16,-8-111-16,8 112 0,-8-112 16,0 0-16,0 0 15,0 0-15,17 83 0,-17-83 16</inkml:trace>
  <inkml:trace contextRef="#ctx0" brushRef="#br0" timeOffset="26357.4467">9890 14998 0,'0'0'0,"0"0"0,0 0 15,66 18-15,-66-18 16,91 18-16,-91-18 15,124 0-15,-124 0 0,116-18 16,-116 18-16,108-18 16,-108 18-16,90-29 15</inkml:trace>
  <inkml:trace contextRef="#ctx0" brushRef="#br0" timeOffset="30448.4705">11420 14541 0,'0'0'0,"0"0"0,0 0 16,74-9-16,-74 9 15,83-28-15,-83 28 0,124-14 16,-124 14-16,107 0 16,-107 0-16,108 37 15,-108-37-15,91 52 16,-91-52-16,74 83 16,-74-83-16,58 103 0,-58-103 15,33 116-15,-33-116 16,17 126-16,-17-126 15,-8 140-15,8-140 0,-17 134 16,17-134-16,-33 130 16,33-130-16,-58 116 15,58-116-15,-66 94 16,66-94-16,-83 74 0,83-74 16,-83 46-16,83-46 15,0 0-15,-82 29 16,82-29-16,0 0 0,-83-10 15,83 10-15,0 0 16,-83-42-16,83 42 16,-33-70-16,33 70 15,0 0-15,-8-78 0,8 78 16,0 0-16,33-71 16,-33 71-16,0 0 15,50-46-15,-50 46 0,0 0 16,74-14-16,-74 14 15,0 0-15,66 23 16,-66-23-16,75 75 16,-75-75-16,0 0 0,74 93 15,-74-93-15,0 0 16,75 102-16,-75-102 16,0 0-16,74 84 15,-74-84-15,0 0 0,66 32 16,-66-32-16,66-18 15,-66 18-15,58-60 16</inkml:trace>
  <inkml:trace contextRef="#ctx0" brushRef="#br0" timeOffset="31237.2067">12825 14467 0,'0'0'0,"0"0"0,9 112 15,-9-112-15,16 130 16,-16-130-16,25 158 0,-25-158 15,25 158-15,-25-158 16,33 145-16,-33-145 16,25 129-16,-25-129 0,33 112 15,-33-112-15,0 0 16,0 0-16,0 0 16,0 0-16,25 93 15,-25-93-15,0 0 0,0 0 16,8 56-16,-8-56 15,0 0-15,-25-19 16,25 19-16,0 0 0,-41-60 16,41 60-16,-58-79 15,58 79-15,0 0 16,-75-61-16,75 61 16,-74-37-16,74 37 0,0 0 15,-74 9-15,74-9 16,-67 52-16,67-52 15,-33 79-15,33-79 0,-8 93 16,8-93-16,33 97 16,-33-97-16,58 103 15,-58-103-15,83 79 16,-83-79-16,0 0 0,91 60 16,-91-60-16,0 0 15,107 32-15,-107-32 16,0 0-16,83 24 0,-83-24 15,0 0 1,58-5-16,-58 5 0,0 0 16,49-37-16,-49 37 15,0 0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0T14:34:05.2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41 7150 0,'-17'13'0,"17"-13"0,-74 51 15,74-51-15,-66 85 16,66-85-16,0 0 16,-66 92-16,66-92 15,0 0-15,0 0 0,0 0 16,0 0-16,0 0 15,0 0-15,0 0 0,-33 74 16,33-74-16,0 0 16,0 70-16,0-70 15,24 89-15,-24-89 0,34 101 16,-34-101-16,0 0 16,49 103-16,-49-103 15,0 0-15,0 0 16,50 89-16,-50-89 0,74 51 15,-74-51-15,75 18 16,-75-18-16,74-28 16,-74 28-16,83-33 0,-83 33 15,82-18-15,-82 18 16,75 24-16,-75-24 16,74 60-16,-74-60 15,75 74-15,-75-74 16,74 80-16,-74-80 0,91 61 15,-91-61-15,99 18 16,-99-18-16,124-5 16,-124 5-16,116-37 15,-116 37-15,124-57 0,-124 57 16,124-60-16,-124 60 16,108-27-16,-108 27 15,115 9-15,-115-9 0,108 56 16,-108-56-16,100 75 15,-100-75-15,124 74 16,-124-74-16,124 56 16,-124-56-16,141 28 0,-141-28 15,149-10-15,-149 10 16,173-33-16,-173 33 16,166-46-16,-166 46 15,173-32-15,-173 32 16,166 0-16,-166 0 0,165 27 15,-165-27-15,149 61 16,-149-61-16,165 75 16,-165-75-16,165 55 15,-165-55-15,174 47 0,-174-47 16,157 13-16,-157-13 16,149-3-16,-149 3 15,132-57-15,-132 57 0,133-79 16,-133 79-16,157-87 15,-157 87-15,182-66 16,-182 66-16,223-37 16,-223 37-16,231 0 15,-231 0-15,265 28 16,-265-28-16,248 46 0,-248-46 16,240 65-16,-240-65 15,198 70-15,-198-70 16,207 51-16,-207-51 0,223 37 15,2-13-15,-10-24 16,-215 0-16,198-24 16,0-8-16,-198 32 15,191-42-15,-191 42 0,190-46 16,-190 46-16,157-33 16,-157 33-16,140-9 15,-140 9-15,116 9 16,-116-9-16,108 33 0,-108-33 15,115 55-15,-115-55 16,141 46-16,-141-46 16,182 38-16,-182-38 15,207 5-15,-207-5 16,190-33-16,-190 33 0,182-37 16,-182 37-16,0 0 15,124-51-15,-124 51 16,107-79-16,-107 79 0,50-121 15,-50 121-15,16-145 16,-16 145-16,0-154 16,0 154-16,-8-134 15,8 134-15,0 0 0,-8-107 16,8 107-16,0 0 16,-25-75-16,25 75 15,0 0-15,0 0 0,-41-37 16,41 37-16,0 0 15,-75-9-15,75 9 16,0 0-16,-58-19 0,58 19 16,-58-46-16,58 46 15,-57-70-15,57 70 16,-67-75-16,67 75 16,-82-74-16,82 74 0,-99-60 15,99 60-15,-124-42 16,124 42-16,-158-28 15,158 28-15,-173-15 0,173 15 16,-141-9-16,141 9 16,-140-9-16,140 9 15,-124-9-15,124 9 0,-116-23 16,116 23-16,-124-28 16,124 28-16,-124-28 15,124 28-15,-149-14 16,149 14-16,-157 9 15,157-9-15,-174 33 0,174-33 16,-182 46-16,182-46 16,-190 47-16,190-47 15,-182 36-15,182-36 0,-183 20 16,183-20-16,-182-10 16,182 10-16,-148-28 15,148 28-15,-158-42 16,158 42-16,-148-32 15,148 32-15,-157-9 0,157 9 16,-174 18-16,174-18 16,-199 47-16,199-47 15,-190 42-15,190-42 16,-198 37-16,198-37 0,-182 23 16,182-23-16,-149-18 15,149 18-15,-140-33 16,140 33-16,-141-51 15,141 51-15,-149-47 16,149 47-16,-173-14 0,173 14 16,-191 28-16,191-28 15,-198 61-15,198-61 16,-199 51-16,199-51 16,-173 42-16,173-42 0,-149 9 15,149-9-15,-149-33 16,149 33-16,-132-69 15,132 69-15,-124-89 16,124 89-16,-141-69 0,141 69 16,-140-24-16,140 24 15,-166 33-15,166-33 16,-173 70-16,173-70 0,-174 74 16,174-74-16,-165 51 15,165-51-15,-134 19 16,134-19-16,-124-28 15,124 28-15,-115-55 0,115 55 16,-124-61-16,124 61 16,-133-38-16,133 38 15,-157 10-15,157-10 16,-174 51-16,174-51 16,-148 84-16,148-84 0,-149 60 15,149-60-15,-149 19 16,149-19-16,-156-28 15,156 28-15</inkml:trace>
  <inkml:trace contextRef="#ctx0" brushRef="#br0" timeOffset="19037.7559">22402 11136 0,'0'0'0,"0"0"15,0 0-15,91 0 16,-91 0-16,0 0 0,100 10 16,-100-10-16,0 0 0,107 32 15,-107-32-15,0 0 16,99 37-16,-99-37 16,0 0-16,91 66 15,-91-66-15,83 83 16,-83-83-16,66 94 0,-66-94 15,50 101-15,-50-101 16,0 0-16,49 89 16,-49-89-16,66 46 0,-66-46 15</inkml:trace>
  <inkml:trace contextRef="#ctx0" brushRef="#br0" timeOffset="19405.1819">23229 11182 0,'0'0'16,"0"0"-16,0 0 15,0 0-15,0 0 0,-33 28 16,33-28-16,-33 48 16,33-48-16,-58 74 15,58-74-15,-49 88 16,49-88-16,-50 98 0,50-98 15,-58 89-15,58-89 16,0 0-16,-49 83 16,49-83-16,0 0 0,-25 51 15</inkml:trace>
  <inkml:trace contextRef="#ctx0" brushRef="#br0" timeOffset="19889.5997">22320 10619 0,'0'0'15,"0"0"-15,0 0 16,0 0-16,-50 20 0,50-20 15,-58 41 1,58-41-16,-58 74 0,58-74 16,-66 108-16,66-108 15,-66 121-15,66-121 0,-41 121 16,41-121-16,-25 129 16,25-129-16,-8 136 15,8-136-15,8 121 16,-8-121-16,41 117 15,-41-117-15,91 115 0,-91-115 16</inkml:trace>
  <inkml:trace contextRef="#ctx0" brushRef="#br0" timeOffset="20340.8481">23304 10665 0,'16'20'16,"-16"-20"-16,58 60 15,-58-60-15,83 117 0,-83-117 16,99 145-16,-99-145 16,99 175-16,-99-175 15,66 191-15,-66-191 16,42 191-16,-42-191 16,8 172-16,-8-172 0,-25 158 15,25-158-15,-41 126 16</inkml:trace>
  <inkml:trace contextRef="#ctx0" brushRef="#br0" timeOffset="32180.6461">19856 13639 0,'0'0'0,"0"0"0,0 0 15,0 0-15,-33 33 0,33-33 16,-42 69-16,42-69 16,-41 103-16,41-103 0,-58 139 15,58-139-15,-41 164 16,41-164-16,-25 167 15,25-167-15,8 158 16,-8-158-16,33 126 16,-33-126-16,58 83 0,-58-83 15,75 37-15,-75-37 16</inkml:trace>
  <inkml:trace contextRef="#ctx0" brushRef="#br0" timeOffset="32998.6536">20228 13909 0,'0'0'0,"0"0"15,0 0-15,-33 74 16,33-74-16,-9 84 0,9-84 16,-8 112-16,8-112 15,0 0-15,0 116 0,0-116 16,0 0-16,17 107 15,-17-107-15,0 0 16,49 74-16,-49-74 16,66 19-16,-66-19 15,0 0-15,75-23 0,-75 23 16,66-65-16,-66 65 16,0 0-16,58-80 15,-58 80-15,0 0 0,58-88 16,-58 88-16,0 0 15,0 0-15,0 0 16,0 0-16,0 0 0,0 0 16,33-74-16,-33 74 15,33-18-15,-33 18 16,33 36-16,-33-36 0,25 98 16,-25-98-16,25 130 15,-25-130-15,8 162 16,-8-162-16,8 168 0,-8-168 15,-8 158-15,8-158 16,-17 154-16,17-154 16,-24 126-16,24-126 15,0 0-15,-34 97 0,34-97 16,0 0-16,-49 61 16,49-61-16,-58 0 15,58 0-15,-66-61 0,66 61 16,-33-93-1,33 93-15,-17-111 0,17 111 16,9-107-16,-9 107 16,33-89-16,-33 89 0,74-74 15,-74 74-15,83-55 16,-83 55-16,107-48 16,-107 48-16,116-41 15,-116 41-15,107-51 16,-107 51-16,83-52 0,-83 52 15,66-74-15,-66 74 16</inkml:trace>
  <inkml:trace contextRef="#ctx0" brushRef="#br0" timeOffset="33282.7839">20864 13634 0,'0'0'16,"0"0"-16,75 61 15,-75-61-15,99 106 0,-99-106 16,132 178-16,-8 41 15,-24-1-15,-100-218 16,58 209-16,-58-209 16,24 200-16,-24-200 0,-8 177 15</inkml:trace>
  <inkml:trace contextRef="#ctx0" brushRef="#br0" timeOffset="56328.5674">25686 15341 0,'0'0'0,"0"0"15,0 0-15,0 0 16,0 0-16,58 9 16,-58-9-16,50 29 0,-50-29 0,0 0 15,0 0-15,41 51 16,-41-51-16,25 88 16,-25-88-16,8 103 15,-8-103-15,0 0 0,0 97 16,0-97-16,0 0 15,0 0-15,8 65 16,-8-65-16,0 0 0,33 33 16,-33-33-16,50-19 15,-50 19-15,0 0 16,74-46-16,-74 46 16,0 0-16,58-65 0,-58 65 15,0 0-15,0 0 16,0 0-16,0 0 15,0 0-15,50-75 0,-50 75 16,0 0-16,33-41 16,-33 41-16,0 0 15,0 0-15,16 92 16,-16-92-16,-16 117 0,16-117 16,-33 129-16,33-129 15,-42 126-15,42-126 0,0 0 16,-41 98-16,41-98 15,0 0-15,0 0 16,0 0-16,-49 65 0,49-65 16,0 0-16,0 0 15,0 0-15,-42 24 16,42-24-16,0 0 16,-16-38-16,16 38 0,0 0 15,8-79-15,-8 79 16,0 0-16,41-88 15,-41 88-15,0 0 0,75-84 16,-75 84-16,0 0 16,74-70-16,-74 70 15,0 0-15,66-46 16,-66 46-16,50-56 0,-50 56 16,33-65-16,-33 65 15</inkml:trace>
  <inkml:trace contextRef="#ctx0" brushRef="#br0" timeOffset="60899.9094">16713 17515 0,'0'0'0,"0"0"16,0 0-16,0 0 16,0 0-16,0 0 0,0 0 15,0 0-15,0 0 16,0 0-16,0 0 15,0 0-15,0 0 16,0 0-16,0 0 0,0 0 16,0 0-16,0 0 15,0 0-15,0 0 0,0 0 16,58 12-16,-58-12 16,0 0-16,0 0 15,0 0-15,0 0 16,66 14-16,-66-14 0,0 0 15,74 38-15,-74-38 16,0 0-16,50 60 16,-50-60-16,0 0 0,0 0 15,49 66-15,-49-66 16,0 0-16,0 0 16,0 0-16,42 51 0,-42-51 15,0 0-15,0 0 16,0 0-16,0 0 15,33 14-15,-33-14 0,0 0 16,0 0-16,0 0 16,33-14-16,-33 14 15</inkml:trace>
  <inkml:trace contextRef="#ctx0" brushRef="#br0" timeOffset="61249.1423">17076 17533 0,'0'0'0,"0"0"16,0 0-16,0 0 15,0 0-15,0 0 0,0 0 16,0 0-16,0 0 16,0 0-16,0 0 0,-41 8 15,16 11-15,25-19 16,0 0-16,-41 47 16,41-47-16,0 0 0,-50 60 15,50-60-15,0 0 16,0 0-16,0 0 15,0 0-15,-49 71 16,49-71-16</inkml:trace>
  <inkml:trace contextRef="#ctx0" brushRef="#br0" timeOffset="63009.0297">22245 17049 0,'0'0'0,"0"0"0,0 0 16,0 0-16,0 0 15,0 0-15,-49 13 16,49-13-16,0 0 0,0 0 15,-58 10-15,58-10 16,0 0-16,0 0 0,0 0 16,0 0-16,0 0 15,-50 23-15,50-23 16,0 0-16,8 38 0,-8-38 16,58 46-16,-58-46 15,0 0-15,75 75 16,-75-75-16,82 84 15,-82-84-15,0 0 0,50 83 16,-50-83-16,0 0 16,0 69-16,0-69 15,0 0-15,0 0 16,-41 66-16,41-66 0,0 0 16,0 0-16,-58 33 15,58-33-15,-58 4 16,58-4-16,0 0 0,-25-33 15,25 33-15,25-70 16</inkml:trace>
  <inkml:trace contextRef="#ctx0" brushRef="#br0" timeOffset="63314.6482">22510 16751 0,'0'0'0,"0"0"0,0 0 16,0 0-16,-17 70 15,17-70-15,0 88 0,0-88 16,0 121-16,0-121 15,9 144-15,-9-144 16,24 141-16,-24-141 16,0 0-16,34 106 15,-34-106-15,0 0 0,0 0 16,57 55-16,-57-55 16,0 0-16</inkml:trace>
  <inkml:trace contextRef="#ctx0" brushRef="#br0" timeOffset="63763.591">22874 17174 0,'0'0'0,"0"0"16,0 0-16,0 0 0,0 0 15,0 0-15,-66 19 16,66-19-16,-58 42 16,58-42-16,-58 60 15,58-60-15,-25 79 16,25-79-16,0 93 0,0-93 16,0 0-16,0 0 15,41 74-15,-41-74 16,0 0-16,0 0 0,58 38 15,-58-38-15,0 0 16,58-9-16,-58 9 16,33-61-16,-33 61 0,8-98 15,-8 98-15,-24-106 16,24 106-16,0 0 16,-33-98-16,33 98 15,0 0-15,0 0 0,0 0 16,0 0-16,-50-74 15,50 74-15,0 0 16,-25-33-16,25 33 0,0 0 16</inkml:trace>
  <inkml:trace contextRef="#ctx0" brushRef="#br0" timeOffset="64027.0512">23064 17295 0,'0'0'0,"0"0"16,0 0-16,0 0 16,0 0-16,-17 56 15,17-56-15,0 75 16,0-75-16,9 115 0,-9-115 16,16 140-16,-16-140 15,8 149-15,-8-149 16,0 0-16,17 111 0,-17-111 15,0 0-15,0 0 16,25 66-16,-25-66 16,41-5-16</inkml:trace>
  <inkml:trace contextRef="#ctx0" brushRef="#br0" timeOffset="64745.7637">23064 17221 0,'0'0'16,"0"0"-16,0 0 15,0 0-15,0 0 0,0 0 16,-41-28-16,41 28 16,0 0-16,66 18 15,-66-18-15,74 38 16,-74-38-16,0 0 0,0 0 15,0 0-15,0 0 16,58 46-16,-58-46 16,0 0-16,0 0 0,25 56 15,-25-56-15,-33 56 16,33-56-16,0 0 16,0 0-16,-66 42 15,66-42-15,0 0 0,0 0 16,-67 13-16,67-13 15,0 0-15,0 0 16,0 0-16,0 0 0,0 0 16,0 0-16,83-46 15,-83 46-15,0 0 0,0 0 16,0 0-16,0 0 16,83-32-16,-83 32 15,0 0-15,0 0 0,0 0 16,0 0-16,82-19 15,-82 19-15,0 0 16,0 0-16,58-9 0,-58 9 16,0 0-16,50 0 15,-50 0-15,0 0 16,66-11-16,-66 11 16,0 0-16,0 0 0,58-26 15,-58 26-15,0 0 16,41-57-16,-41 57 15,0 0-15,-16-51 0,16 51 16,-75-37-16,75 37 16,0 0-16,-82 0 15,82 0-15,-75 47 16,75-47-16,-33 98 0,33-98 16,25 120-16,-25-120 15,58 106-15,-58-106 16,91 66-16,-91-66 15,116 19-15</inkml:trace>
  <inkml:trace contextRef="#ctx0" brushRef="#br0" timeOffset="65094.8538">23676 16658 0,'0'0'0,"0"0"16,0 0-16,16 55 15,-16-55-15,42 71 0,-42-71 16,74 125-16,9 38 16,-83-163-16,66 186 15,-66-186-15,33 196 16,-33-196-16,8 208 16,-8-208-16,-25 187 15,25-187-15,0 0 0,0 0 16,0 0-16</inkml:trace>
  <inkml:trace contextRef="#ctx0" brushRef="#br0" timeOffset="65539.9402">21964 16770 0,'0'0'16,"0"0"-16,0 0 0,0 0 16,0 0-16,-41 60 15,41-60-15,-58 79 16,58-79-16,-83 112 15,83-112-15,-82 144 0,82-144 16,-50 186-16,42 28 16,24-14-16,-16-200 15,50 176-15,-50-176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0T14:37:21.8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24 8861 0,'0'0'0,"0"0"0,0 0 15,0 0-15,0 0 16,0 0-16,0 0 0,17 29 16,-17-29-16,0 0 15,41 55-15,-41-55 16,0 0-16,0 0 15,50 88-15,-50-88 0,0 0 16,0 0-16,0 0 16,0 0-16,0 0 15,0 0-15,24 80 0,-24-80 16,0 0-16,0 0 16,0 0-16,0 0 15,0-84-15,0 84 0,0 0 16,9-98-16,-9 98 15,0 0-15,8-92 16,-8 92-16,0 0 16,0 0-16,33-61 0,-33 61 15,0 0-15,58-19 16,-58 19-16,58 47 16,-58-47-16,0 0 0,66 79 15,-66-79-15,0 0 16,0 0-16,50 97 15,-50-97-15,0 0 16,0 0-16,0 0 0,0 0 16,16 75-16,-16-75 15,0 0-15,0 0 16,0 0-16,0 0 0,0 0 16,8-98-16,-8 98 15,0 0-15,9-107 16,-9 107-16,0 0 0,16-102 15,-16 102-15,0 0 16,25-75-16,-25 75 16,33-33-16,-33 33 15,41 33-15,-41-33 0,0 0 0,42 66 16,-42-66-16,41 92 16,-41-92-16,0 0 15,33 93-15,-33-93 0,0 0 16,0 0-16,41 89 15,-41-89-15,0 0 16,0 0-16,50 60 0,-50-60 16,50 15-16,-50-15 15</inkml:trace>
  <inkml:trace contextRef="#ctx0" brushRef="#br0" timeOffset="417.5923">6474 8917 0,'0'0'0,"0"0"15,0 0-15,0 0 0,0 0 0,0 0 16,0 0-16,0 0 15,58-14-15,-58 14 16,0 0-16,41-51 0,-41 51 16,0 0-16,0 0 15,34-65-15,-34 65 16,0 0-16,8-65 16,-8 65-16,0 0 0,-42-37 15,42 37-15,0 0 16,-66 18-16,66-18 15,-74 75-15,74-75 0,0 0 16,-33 97-16,33-97 16,16 93-16,-16-93 15,66 65-15,-66-65 16,0 0-16,91 28 0,-91-28 16,108-14-16,-108 14 15,107-41-15</inkml:trace>
  <inkml:trace contextRef="#ctx0" brushRef="#br0" timeOffset="1135.5837">7012 8801 0,'0'0'0,"0"0"16,24 60-16,-24-60 0,42 75 16,-42-75-16,0 0 15,0 0-15,0 0 16,0 0-16,0 0 0,33 74 16,-33-74-16,0 0 0,0 0 15,0 0-15,16 32 16,-16-32-16,0 0 0,0 0 15,0 0-15,-24-64 16,24 64-16,0 0 16,0-88-16,0 88 0,0 0 15,16-89-15,-16 89 16,0 0-16,33-56 16,-33 56-16,50-9 15,-50 9-15,58 42 0,-58-42 16,49 74-16,-49-74 15,0 0-15,0 0 16,58 98-16,-58-98 0,0 0 16,0 0-16,0 0 15,0 0-15,0 0 0,0 0 16,0 0-16,33 79 16,-33-79-16,0 0 15,0 0-15,17-33 0,-17 33 16,-8-88-16,8 88 15,0 0-15,0-102 16,0 102-16,0 0 16,8-84-16,-8 84 0,0 0 15,25-47-15,-25 47 16,0 0-16,41 0 16,-41 0-16,50 51 15,-50-51-15,49 98 0,-49-98 16,42 112-16,-42-112 15,49 106-15,-49-106 16,0 0-16,41 94 0,-41-94 16,0 0-16,0 0 15,42 60-15,-42-60 16,49 14-16,-49-14 0</inkml:trace>
  <inkml:trace contextRef="#ctx0" brushRef="#br0" timeOffset="1586.0835">8111 8764 0,'0'0'15,"0"0"-15,-33 37 16,33-37-16,-41 41 0,41-41 15,-50 71-15,50-71 16,-49 78-16,49-78 16,0 0-16,-25 84 0,25-84 15,0 0-15,25 79 16,-25-79-16,66 65 16,-66-65-16,83 23 0,-83-23 15,0 0-15,91-13 16,-91 13-16,74-56 15,-74 56-15,0 0 16,41-93-16,-41 93 0,-25-98 16,25 98-16,-66-92 15,66 92-15,-99-71 16,99 71-16,0 0 16,-99-41-16,99 41 15,0 0-15,0 0 0,-108-19 16,108 19-16,0 0 15,-41 28-15,41-28 16,33 19-16</inkml:trace>
  <inkml:trace contextRef="#ctx0" brushRef="#br0" timeOffset="1960.3418">8607 8926 0,'0'0'0,"0"0"16,0 0-16,17 61 15,-17-61-15,33 60 16,-33-60-16,0 0 0,41 84 16,-41-84-16,0 0 15,0 0-15,0 0 0,0 0 16,34 65-16,-34-65 15,0 0-15,16 28 16,-16-28-16,0 0 0,0 0 16,0 0-16,-16-102 15,16 102-15,0-98 16,0 98-16,0 0 0,24-98 16,-24 98-16,0 0 15,42-74-15,-42 74 16,0 0-16,58-42 15,-58 42-15,0 0 0,82-19 16,-82 19-16,0 0 16</inkml:trace>
  <inkml:trace contextRef="#ctx0" brushRef="#br0" timeOffset="2605.013">9426 8759 0,'0'0'16,"0"0"-16,0 0 0,0 0 15,-8 65-15,8-65 16,0 75-16,0-75 16,16 83-16,-16-83 15,0 0-15,25 70 16,-25-70-16,75 47 0,-75-47 15,74 9-15,-74-9 16,0 0-16,75-33 16,-75 33-16,67-69 0,-67 69 15,0 0-15,0 0 16,41-84-16,-41 84 16,0 0-16,0 0 0,0 0 15,0 0-15,33-61 16,-33 61-16,0 0 15,0 0-15,33 42 0,-33-42 16,41 93-16,-41-93 16,58 126-16,-58-126 15,66 149-15,-66-149 0,58 139 16,-58-139-16,50 131 16,-50-131-16,0 0 15,16 116-15,-16-116 16,0 0-16,-41 93 0,41-93 15,-58 46-15,58-46 16,0 0-16,-74-9 16,74 9-16,0 0 0,-83-61 0,83 61 15,-58-97-15,58 97 16,0 0-16,-41-107 16,41 107-16,25-112 15,-25 112-15,58-97 0,-58 97 16,74-74-16,-74 74 15,74-52-15,-74 52 16,0 0-16,75-51 0,-75 51 16,74-46-16</inkml:trace>
  <inkml:trace contextRef="#ctx0" brushRef="#br0" timeOffset="9535.2952">4712 11764 0,'0'0'0,"0"93"0,0-93 15,0 0-15,0 0 16,0 0-16,0 0 16,0 0-16,8 102 0,-8-102 15,0 0-15,0 48 16,0-48-16,0 0 15,0 0-15,-8-80 0,8 80 16,0-94-16,0 94 16,0 0-16,17-101 15,-17 101-15,0 0 0,24-84 16,-24 84-16,0 0 16,0 0-16,42-61 15,-42 61-15,50 0 0,-50 0 16,50 61-16,-50-61 15,41 111-15,-41-111 16,0 0-16,17 122 16,-17-122-16,0 0 15,0 0-15,0 0 0,16 97 16,-16-97-16,0 0 16,25 42-16,-25-42 0,33-23 15</inkml:trace>
  <inkml:trace contextRef="#ctx0" brushRef="#br0" timeOffset="9990.0352">5234 11625 0,'0'0'15,"0"0"-15,0 60 16,0-60-16,0 74 0,0-74 16,0 0-16,8 80 15,-8-80-15,0 0 16,0 0-16,25 74 0,-25-74 16,0 0-16,50 46 15,-50-46-15,58-9 16,-58 9-16,0 0 0,57-65 15,-57 65-15,0 0 16,0 0-16,0 0 16,0 0-16,0 0 15,0 0-15,42-84 0,-42 84 16,25-46-16,-25 46 16,0 0-16,0 0 15,49 65-15,-49-65 0,0 0 16,25 93-16,-25-93 15,0 0-15,0 0 16,50 84-16,-50-84 16,0 0-16,66 33 0,-66-33 15,66-33-15,-66 33 16</inkml:trace>
  <inkml:trace contextRef="#ctx0" brushRef="#br0" timeOffset="10670.7241">5862 11597 0,'0'0'0,"0"0"0,0 0 16,0 0-16,-41 61 15,41-61-15,17 69 0,-17-69 16,16 88-16,-16-88 16,0 0-16,25 89 15,-25-89-15,0 0 0,0 0 16,0 0-16,0 0 15,0 0-15,0 0 16,16 69-16,-16-69 0,0 0 16,0 0-16,0 0 15,17-27-15,-17 27 16,0 0-16,0-84 0,0 84 16,0 0-16,0 0 15,0-93-15,0 93 16,0 0-16,0 0 15,25-65-15,-25 65 0,49-14 16,-49 14-16,50 37 16,-50-37-16,50 74 15,-50-74-15,0 0 0,0 0 16,33 84-16,-33-84 16,0 0-16,0 0 15,0 0-15,0 0 16,0 0-16,33 74 0,-33-74 15,0 0-15,0 0 16,0 0-16,0 0 16,0-106-16,0 106 15,0 0-15,0-112 0,0 112 16,0 0-16,16-93 16,-16 93-16,0 0 15,0 0-15,42-56 16,-42 56-16,49 9 0,-49-9 15,42 66-15,-42-66 16,41 97-16,-41-97 16,0 0-16,41 117 0,-41-117 15,0 0-15,42 88 16,-42-88-16,0 0 16,57 51-16,-57-51 15,42-5-15,-42 5 0,41-56 16</inkml:trace>
  <inkml:trace contextRef="#ctx0" brushRef="#br0" timeOffset="11239.0152">6540 11118 0,'0'0'0,"0"0"0,25 97 16,-25-97-16,42 112 15,-42-112-15,49 135 16,-49-135-16,50 139 16,-50-139-16,0 0 0,49 112 15,-49-112-15,0 0 16,0 0-16,0 0 0,0 0 15,0 0-15,0 0 16,25 74-16,-25-74 16,0 0-16,0 0 0,0 0 15,8-46-15,-8 46 16,0 0-16,17-74 16,-17 74-16,50-75 15,-50 75-15,0 0 0,66-28 16,-66 28-16,74 18 15,-74-18-15,75 66 16,-75-66-16,41 74 16,-41-74-16,8 89 0,-8-89 15,0 0-15,-33 74 16,33-74-16,-74 61 16,74-61-16,0 0 15,-91 23-15,91-23 0,0 0 16,-91 4-16,91-4 15,0 0-15,0 0 16,-91-14-16,91 14 0,-25-41 16,25 41-16,41-37 15,-41 37-15,91-42 16</inkml:trace>
  <inkml:trace contextRef="#ctx0" brushRef="#br0" timeOffset="11623.3449">7235 11866 0,'0'0'0,"0"0"16,0 0-16,0 0 16,25-27-16,-25 27 0,0 0 15,49-42-15,-49 42 16,0 0-16,66-61 15,-66 61-15,0 0 0,0 0 16,0 0-16,0 0 16,34-51-16,-34 51 15,0 0-15,0 0 0,0 0 16,-34 19-16,34-19 16,0 0-16,-41 78 15,41-78-15,0 0 16,0 94-16,0-94 0,50 83 15,-50-83-15,66 42 16,-66-42-16,83 0 16,-83 0-16,74-37 15,-74 37-15,83-60 0</inkml:trace>
  <inkml:trace contextRef="#ctx0" brushRef="#br0" timeOffset="11990.309">7822 11764 0,'0'0'0,"0"0"16,17 75-16,-17-75 0,33 79 16,-33-79-16,0 0 15,33 79-15,-33-79 16,0 0-16,0 0 0,0 0 15,0 0-15,24 65 16,-24-65-16,0 0 16,0 0-16,0 0 15,0 0-15,-33-37 0,33 37 16,0 0-16,-33-93 16,33 93-16,0 0 15,-16-102-15,16 102 0,0 0 16,16-94-16,-16 94 15,0 0-15,58-60 16,-58 60-16,99-28 0,-99 28 16,91-15-16,-91 15 15,91 0-15</inkml:trace>
  <inkml:trace contextRef="#ctx0" brushRef="#br0" timeOffset="12458.0881">9170 11676 0,'0'0'15,"0"0"-15,0 0 0,-50-9 16,50 9-16,-58 18 16,58-18-16,-74 47 15,74-47-15,-50 79 16,50-79-16,-16 88 0,16-88 16,24 79-16,-24-79 15,50 55-15,-50-55 16,83 43-16,-83-43 0,0 0 15,91 0-15,-91 0 16,82-46-16,-82 46 16,50-75-16,-50 75 15,0 0-15,8-102 0,-8 102 16,0 0-16,-33-98 16,33 98-16,0 0 15,-66-84-15,66 84 0,0 0 16,0 0-16,-74-38 15,74 38-15,-42-3 16,42 3-16</inkml:trace>
  <inkml:trace contextRef="#ctx0" brushRef="#br0" timeOffset="12802.1259">9774 11197 0,'0'0'0,"0"0"0,0 0 16,-49-42-16,49 42 16,0 0-16,-59-19 15,59 19-15,0 0 0,-50 23 16,50-23-16,-33 66 15,33-66-15,-8 107 16,8-107-16,25 135 16,-25-135-16,33 130 0,-33-130 15,42 125-15,-42-125 16,50 108-16,-50-108 16,0 0-16,0 0 0,25 83 15,-25-83-15,0 0 16,16 37-16,-16-37 15</inkml:trace>
  <inkml:trace contextRef="#ctx0" brushRef="#br0" timeOffset="12996.2306">9517 11727 0,'0'0'16,"0"0"-16,50 5 15,-50-5-15,66-5 16,-66 5-16,92 0 0,-92 0 16,0 0-16,99-5 15,-99 5-15,83-4 0,-83 4 16</inkml:trace>
  <inkml:trace contextRef="#ctx0" brushRef="#br0" timeOffset="13242.4895">10535 11769 0,'0'0'0,"0"0"15,50 88 1,-50-88-16,49 98 0,-49-98 15,50 111-15,-50-111 16,0 0-16,0 0 16,0 0-16,50 107 0,-50-107 15,24 52-15,-24-52 16</inkml:trace>
  <inkml:trace contextRef="#ctx0" brushRef="#br0" timeOffset="13563.3865">10378 11732 0,'0'0'0,"0"0"16,74-14-16,-74 14 15,91-10-15,-91 10 16,0 0-16,108 5 15,-108-5-15,0 0 0,107 28 16,-107-28-16,0 0 16,66 60-16,-66-60 15,9 65-15,-9-65 0,0 0 16,-50 56-16,50-56 16,0 0-16,-83 42 15,83-42-15,0 0 0,-74 9 16,74-9-16,0 0 15,-41-23-15</inkml:trace>
  <inkml:trace contextRef="#ctx0" brushRef="#br0" timeOffset="14077.9368">10907 11341 0,'0'0'0,"0"0"16,8 66-16,-8-66 16,17 87-16,-17-87 0,25 113 15,-25-113-15,0 0 16,25 115-16,-25-115 15,0 0-15,0 0 0,0 0 16,0 0-16,0 0 16,16 103-16,-16-103 15,0 0-15,0 0 0,0 0 16,17 51-16,-17-51 16,24-28-16,-24 28 15,0 0-15,25-75 0,-25 75 16,0 0-16,0 0 15,0 0-15,25-83 16,-25 83-16,0 0 0,0 0 16,33-37-16,-33 37 15,33 23-15,-33-23 16,33 60-16,-33-60 0,0 0 16,25 89-16,-25-89 15,0 0-15,0 0 16,41 83-16,-41-83 15,50 28-15,-50-28 0,66-23 16</inkml:trace>
  <inkml:trace contextRef="#ctx0" brushRef="#br0" timeOffset="14447.4753">11436 11607 0,'0'0'0,"0"0"16,0 0-16,0 0 15,0 0-15,-33 41 0,33-41 16,0 0-16,-16 65 16,16-65-16,8 84 15,-8-84-15,0 0 0,41 84 16,-41-84-16,0 0 15,0 0-15,58 51 16,-58-51-16,0 0 0,58 18 16,-58-18-16,33-46 15,-33 46-15,0 0 16,0-74-16,0 74 0,0 0 16,0 0-16,-41-80 0,41 80 15,0 0-15,0 0 16,-66-79-16,66 79 15,-66-64-15,66 64 0,0 0 16</inkml:trace>
  <inkml:trace contextRef="#ctx0" brushRef="#br0" timeOffset="14740.28">11709 11173 0,'0'0'0,"0"0"0,0 0 16,25 66-16,-25-66 16,33 97-16,-33-97 15,41 135-15,-41-135 0,42 136 16,-42-136-16,41 129 15,-41-129-15,0 0 16,33 103-16,-33-103 16,0 0-16,0 0 0,0 0 15,42 69-15,-42-69 16</inkml:trace>
  <inkml:trace contextRef="#ctx0" brushRef="#br0" timeOffset="14955.2714">11618 11601 0,'0'0'16,"0"0"-16,0 0 16,66 0-16,-66 0 0,83-4 15,-83 4-15,91 0 16,-91 0-16,116 0 15,-116 0-15,99-15 16,-99 15-16,0 0 0</inkml:trace>
  <inkml:trace contextRef="#ctx0" brushRef="#br0" timeOffset="15330.7448">12189 11573 0,'0'0'0,"0"0"16,0 0-16,-42 57 16,42-57-16,0 0 0,-33 74 15,33-74-15,-8 83 16,8-83-16,33 75 16,-33-75-16,0 0 15,58 46-15,-58-46 0,0 0 16,83 10-16,-83-10 15,0 0-15,74-37 16,-74 37-16,0 0 0,33-74 16,-33 74-16,0 0 15,-25-85-15,25 85 16,-74-60-16,74 60 0,-107-37 16,107 37-16,0 0 15,0 0-15,0 0 16,-100-15-16,100 15 15,-25-9-15,25 9 0,42-28 16,-42 28-16</inkml:trace>
  <inkml:trace contextRef="#ctx0" brushRef="#br0" timeOffset="15682.7753">12511 11467 0,'0'0'16,"0"0"-16,0 0 0,0 0 16,0 0-16,0 0 15,0 0-15,0 0 16,0 0-16,0 0 0,0 0 15,0 0-15,0 0 16,0 0-16,0 0 16,0 0-16,91 27 15,-91-27-15,-66 33 0,66-33 16,0 0-16,0 0 16,-41 42-16,41-42 0,8 38 15,-8-38-15,74 41 16,-74-41-16,100 33 15,-100-33-15,0 0 16,0 0-16,99 27 0,-99-27 16,0 0-16,0 0 15,83 51-15,-83-51 16,0 0-16,24 66 16,-24-66-16,0 0 0,-41 69 15,41-69-15,-74 52 16,74-52-16,0 0 15,-83 9-15</inkml:trace>
  <inkml:trace contextRef="#ctx0" brushRef="#br0" timeOffset="43299.2137">27431 11308 0,'0'0'0,"0"0"0,0 0 15,0 0-15,0 0 0,0 0 16,0 0-16,24 19 16,-24-19-16,58 28 15,-58-28-15,83 32 16,-83-32-16,0 0 0,91 38 15,-91-38-15,91 42 16,-91-42-16,91 37 16,-91-37-16,0 0 0,66 32 15,-66-32-15,0 0 16,50 33-16,-50-33 16,0 0-16,0 0 15,0 0-15,0 0 0,0 0 16,0 0-16,0 0 0,41 13 15,-41-13-15,0 0 16,17 25-16,-17-25 16,0 0-16,0 46 15,0-46-15,0 0 0,-17 65 16,17-65-16,0 0 16,-50 83-16,50-83 15,-49 103-15,49-103 16,0 0-16,-50 97 0,50-97 15,0 0-15,-58 93 16,58-93-16,0 0 16,-49 88-16,49-88 15,0 0-15,-50 75 0,50-75 16,0 0-16,0 0 16,0 0-16,0 0 0,0 0 15,0 0-15,0 0 16,0 0-16,0 0 0,0 0 15,-25 51-15,25-51 16,0 0-16,0 0 16,0 0-16,0 0 0,0 0 15,0 0-15,0 0 16,0 0-16,0 0 0,0 0 16,-16 28-16,16-28 15,0 0-15,0 0 16,0 0-16,0 0 0</inkml:trace>
  <inkml:trace contextRef="#ctx0" brushRef="#br0" timeOffset="44153.9393">28315 11462 0,'0'0'0,"0"0"0,0 0 15,108 14-15,-108-14 16,0 0-16,116 5 16,-116-5-16,0 0 0,115 0 15</inkml:trace>
  <inkml:trace contextRef="#ctx0" brushRef="#br0" timeOffset="44656.1055">28911 11350 0,'0'0'0,"0"0"15,49 23-15,-49-23 16,68 28-16,-68-28 16,99 29-16,-99-29 15,0 0-15,0 0 0,74 41 16,-74-41-16,0 0 16,25 42-16,-25-42 15,-25 46-15,25-46 0,0 0 16,-66 38-16,66-38 15,0 0-15,0 0 16,0 0-16,0 0 16,-91 28-16,91-28 0,0 0 15,-51 33-15,51-33 16,0 41-16,0-41 16,59 60-16,-59-60 15,100 71-15,-100-71 0,66 83 16,-66-83-16,0 0 15,41 84-15,-41-84 16,0 0-16,-8 79 0,8-79 16,-50 74-16,50-74 15,-66 42-15,66-42 16,-107 33-16,107-33 16,0 0-16,-101 5 0,101-5 15,0 0-15</inkml:trace>
  <inkml:trace contextRef="#ctx0" brushRef="#br0" timeOffset="45221.4916">27522 12731 0,'0'0'0,"0"0"15,0 0-15,0 0 16,0 0-16,49 48 0,-49-48 16,58 60-16,-58-60 15,91 69-15,-91-69 16,108 79-16,-108-79 16,0 0-16,107 66 0,-107-66 15,0 0-15,0 0 16,0 0-16,0 0 15,0 0-15,0 0 0,0 0 16,83 46-16,-83-46 16,25 42-16,-25-42 15,-25 46-15,25-46 16,-66 70-16,66-70 0,-75 89 16,75-89-16,-83 93 15,83-93-15,-57 79 16,57-79-16,0 0 0,-42 79 15,42-79-15,0 0 16,0 0-16,-33 65 16,33-65-16,0 0 15</inkml:trace>
  <inkml:trace contextRef="#ctx0" brushRef="#br0" timeOffset="46158.5073">28299 13211 0,'0'0'15,"0"0"-15,0 0 16,58 14-16,-58-14 0,91 18 16,-91-18-16,132 14 15</inkml:trace>
  <inkml:trace contextRef="#ctx0" brushRef="#br0" timeOffset="46623.8265">28902 13085 0,'0'0'0,"0"0"0,42 9 16,-42-9-16,66 19 15,-66-19-15,0 0 0,84 28 16,-84-28-16,0 0 16,33 32-16,-33-32 15,-25 42-15,25-42 0,0 0 16,0 0-16,0 0 15,0 0-15,-74 42 16,74-42-16,0 0 0,0 0 16,0 0-16,0 0 15,-68 28-15,68-28 0,-16 33 16,16-33-16,33 46 16,-33-46-16,0 0 15,59 56-15,-59-56 16,0 0-16,58 70 0,-58-70 15,8 69-15,-8-69 16,-50 66-16,50-66 16,-75 56-16,75-56 0,-91 56 15,91-56-15,0 0 16,0 0-16</inkml:trace>
  <inkml:trace contextRef="#ctx0" brushRef="#br0" timeOffset="47110.8777">27522 14016 0,'0'0'0,"0"0"0,0 0 16,0 0-16,0 0 16,24 42-16,-24-42 0,50 37 15,-50-37 1,74 55-16,-74-55 0,100 66 15,-100-66-15,124 79 16,-124-79-16,115 74 0,-115-74 16,0 0-16,0 0 15,0 0-15,0 0 16,0 0-16,0 0 0,75 52 16,-75-52-16,8 55 15,-8-55-15,-49 56 16,49-56-16,-91 70 0,91-70 15,-100 79-15,100-79 16,-66 84-16,66-84 16,0 0-16,-33 74 15</inkml:trace>
  <inkml:trace contextRef="#ctx0" brushRef="#br0" timeOffset="47671.7445">28415 14495 0,'0'0'0,"0"0"0,0 0 16,0 0-16,0 0 16,66 4-16,-66-4 15,82 15-15,-82-15 0,116 18 16,-116-18-16</inkml:trace>
  <inkml:trace contextRef="#ctx0" brushRef="#br0" timeOffset="48133.3761">28795 14299 0,'0'0'0,"0"0"15,0 0-15,0 0 16,33 19-16,-33-19 16,74 23-16,-74-23 15,0 0-15,91 38 0,-91-38 16,0 0-16,76 60 16,-76-60-16,33 60 15,-33-60-15,0 0 16,-41 66-16,41-66 0,0 0 15,0 0-15,0 0 16,0 0-16,-43 51 16,43-51-16,0 0 0,0 0 15,0 0-15,-41 46 16,41-46-16,8 33 0,-8-33 16,51 42-16,-51-42 15,82 42-15,-82-42 16,0 0-16,58 60 15,-58-60-15,17 70 0,-17-70 16,-17 70-16,17-70 16,-66 60-16,66-60 15,-108 33-15,108-33 0,-108 4 16,108-4-16,0 0 16</inkml:trace>
  <inkml:trace contextRef="#ctx0" brushRef="#br0" timeOffset="49103.8495">19856 11276 0,'0'0'0,"0"0"0,0 0 16,0 0-16,0 0 15,0 0-15,0 0 16,0 0-16,0 0 0,0 0 16,33 18-16,-33 24 15,0-42-15,-33 84 16,33-84-16,-75 112 16,75-112-16,-91 126 0,91-126 15,0 0-15,-99 106 16,99-106-16,0 0 15,0 0-15,-74 89 0,74-89 16,0 0-16,0 0 16,0 0-16,0 0 15,0 0-15,0 0 0,-58 55 16,58-55-16,-17 42 16,17-42-16,42 32 15,-42-32-15,99 43 0,-99-43 16,140 60-16,-140-60 15,141 70-15,-141-70 16,0 0-16,116 56 16,-116-56-16,0 0 0,0 0 15,0 0-15,0 0 16,0 0-16,0 0 0,0 0 16,66 46-16,-66-46 15,0 0-15,0 0 16,0 0-16,0 0 0,0 0 15,0 0-15,41 24 16,-41-24-16,0 0 0,0 0 16,0 0-16,-41-33 15</inkml:trace>
  <inkml:trace contextRef="#ctx0" brushRef="#br0" timeOffset="50284.7714">18308 11797 0,'0'0'16,"0"0"-16,17 88 15,-17-88-15,33 130 0,-33-130 16,50 154-16,-50-154 16,0 0-16,33 135 15,-33-135-15,0 0 0</inkml:trace>
  <inkml:trace contextRef="#ctx0" brushRef="#br0" timeOffset="50500.2732">18292 12053 0,'0'0'0,"0"0"0,74 18 16,-74-18-16,100 0 16,-100 0-16,99-23 15,-99 23-15,99-47 16</inkml:trace>
  <inkml:trace contextRef="#ctx0" brushRef="#br0" timeOffset="50733.9236">18912 11671 0,'8'42'0,"-8"-42"16,9 120-16,-9-120 0,24 174 16,-24-174-16,25 171 15</inkml:trace>
  <inkml:trace contextRef="#ctx0" brushRef="#br0" timeOffset="52580.3963">20310 12899 0,'0'0'16,"0"0"-16,0 0 0,0 0 15,-24 51-15,24-51 16,-42 65-16,42-65 16,-58 98-16,58-98 15,-66 102-15,66-102 16,0 0-16,-66 98 0,66-98 15,0 0-15,0 0 16,0 0-16,0 0 0,0 0 16,-58 74-16,58-74 15,-8 52-15,8-52 16,41 32-16,-41-32 16,91 42-16,-91-42 0,133 60 15,-133-60-15,0 0 16,0 0-16,115 66 15,-115-66-15,0 0 16,91 42-16,-91-42 0</inkml:trace>
  <inkml:trace contextRef="#ctx0" brushRef="#br0" timeOffset="52988.9677">19044 13359 0,'0'0'16,"0"0"-16,25 66 15,-25-66-15,33 93 16,-33-93-16,42 116 15,-42-116-15,0 0 0,0 0 16,0 0-16,16 103 16,-16-103-16,0 0 15,17 46-15</inkml:trace>
  <inkml:trace contextRef="#ctx0" brushRef="#br0" timeOffset="53172.5668">18995 13616 0,'0'0'15,"0"0"-15,49 5 0,-49-5 16,67-5-16,-67 5 16,82-19-16,-82 19 15,83-42-15,-83 42 0,84-65 16</inkml:trace>
  <inkml:trace contextRef="#ctx0" brushRef="#br0" timeOffset="53374.0875">19484 13141 0,'0'0'0,"0"0"15,16 60-15,-16-60 16,25 89-16,-25-89 16,25 115-16,-25-115 15,0 0-15,16 117 0,-16-117 16,0 0-16</inkml:trace>
  <inkml:trace contextRef="#ctx0" brushRef="#br0" timeOffset="53779.9691">20294 14062 0,'0'0'16,"0"0"-16,-58 47 16,58-47-16,-83 64 15,83-64-15,-107 76 0,107-76 16,0 0-16,0 0 16,0 0-16,0 0 15,0 0-15,-91 65 0,91-65 16,0 0-16,0 0 15,-58 55-15,58-55 0,0 42 16,0-42-16,66 42 16,-66-42-16,108 46 15,-108-46-15,0 0 16,99 66-16,-99-66 0,0 0 16,83 69-16,-83-69 15,0 0-15</inkml:trace>
  <inkml:trace contextRef="#ctx0" brushRef="#br0" timeOffset="54076.2121">19317 14355 0,'0'0'0,"0"0"16,0 0-16,0 0 16,25 56-16,-25-56 15,34 93-15,-34-93 16,50 112-16,-50-112 15,0 0-15,0 0 0,33 121 16,-33-121-16</inkml:trace>
  <inkml:trace contextRef="#ctx0" brushRef="#br0" timeOffset="54299.6484">19193 14658 0,'0'0'0,"0"0"15,0 0-15,0 0 16,42 9-16,-42-9 16,82-19-16,-82 19 0,0 0 15,92-50-15,-92 50 16,75-80-16,-75 80 15</inkml:trace>
  <inkml:trace contextRef="#ctx0" brushRef="#br0" timeOffset="54475.1442">19583 14132 0,'0'0'0,"0"0"0,0 0 16,41 75-16,-41-75 15,50 97-15,-50-97 16,49 144-16,-49-144 16,50 150-16</inkml:trace>
  <inkml:trace contextRef="#ctx0" brushRef="#br0" timeOffset="59437.0268">21460 16132 0,'0'0'0,"0"0"0,0 0 16,0 0-16,0 0 16,41 9-16,-41-9 15,75-4-15,-75 4 0,99-5 16,-99 5-16,107-10 15,-107 10-15</inkml:trace>
  <inkml:trace contextRef="#ctx0" brushRef="#br0" timeOffset="59987.0456">22030 15722 0,'0'0'16,"0"0"-16,0 0 0,0 0 15,0 0-15,58 15 16,-58-15-16,75 14 16,-75-14-16,82 28 0,-82-28 15,0 0-15,50 51 16,-50-51-16,-8 46 16,8-46-16,0 0 15,0 0-15,-66 46 0,66-46 16,0 0-16,0 0 15,0 0-15,0 0 16,-67 25-16,67-25 0,-41 23 16,41-23-16,17 36 15,-17-36-15,0 0 16,41 61-16,-41-61 0,0 0 16,50 70-16,-50-70 15,0 0-15,16 65 16,-16-65-16,-33 74 0,33-74 15,-66 52-15,66-52 16,0 0-16,-83 23 16,83-23-16,-74-18 15,74 18-15,-25-52 0</inkml:trace>
  <inkml:trace contextRef="#ctx0" brushRef="#br0" timeOffset="60223.2689">22642 15979 0,'0'0'0,"0"0"0,0 0 16,-49 46-16,49-46 15,-67 70-15,67-70 16,-82 130-16,82-130 0,-99 159 15,99-159-15,0 0 16,0 0-16,0 0 16,-67 163-16,67-163 15</inkml:trace>
  <inkml:trace contextRef="#ctx0" brushRef="#br0" timeOffset="60456.4671">22609 16440 0,'0'0'16,"0"0"-16,-25 55 15,25-55-15,-8 94 16,8-94-16,0 124 0,0-124 15,-8 122-15,8-122 16,0 0-16,16 103 16</inkml:trace>
  <inkml:trace contextRef="#ctx0" brushRef="#br0" timeOffset="61288.9485">23560 16322 0,'0'0'0,"0"0"0,0 0 16,74 16-16,-74-16 16,91 23-16,-91-23 15,108 14-15,-108-14 0</inkml:trace>
  <inkml:trace contextRef="#ctx0" brushRef="#br0" timeOffset="61763.932">24147 15844 0,'0'0'16,"0"0"-16,0 0 0,0 0 15,0 0-15,0 0 16,0 0-16,92 4 16,-92-4-16,0 0 15,41 19-15,-41-19 0,0 0 16,9 37-16,-9-37 15,0 0-15,-33 56 16,33-56-16,0 0 0,0 0 16,0 0-16,0 0 15,0 0-15,-42 46 16,42-46-16,-8 51 0,8-51 16,41 56-16,-41-56 15,0 0-15,0 0 16,58 52-16,-58-52 0,0 0 15,33 41-15,-33-41 16,-8 51-16,8-51 16,0 0-16,0 0 15,-50 42-15,50-42 0,0 0 16,-57 23-16,57-23 16,0 0-16</inkml:trace>
  <inkml:trace contextRef="#ctx0" brushRef="#br0" timeOffset="61989.9526">24652 16044 0,'0'0'0,"0"0"15,0 0-15,-33 69 16,33-69-16,-33 112 15,33-112-15,-58 154 16,58-154-16,0 0 0,-57 159 16,57-159-16,-9 111 15</inkml:trace>
  <inkml:trace contextRef="#ctx0" brushRef="#br0" timeOffset="62223.8722">24752 16612 0,'0'0'0,"0"0"16,0 0-16,0 69 15,0-69-15,8 108 0,-8-108 16,25 120-16,-25-120 16,0 0-16,58 75 15</inkml:trace>
  <inkml:trace contextRef="#ctx0" brushRef="#br0" timeOffset="62599.2771">25289 16295 0,'0'0'0,"0"0"15,0 0-15,0 0 16,83-5-16,-83 5 16,116-9-16,-116 9 15</inkml:trace>
  <inkml:trace contextRef="#ctx0" brushRef="#br0" timeOffset="63099.3935">26000 15755 0,'0'0'0,"0"0"15,0 0-15,0 0 0,58 0 16,-58 0-16,0 0 16,66 15-16,-66-15 15,0 0-15,50 27 16,-50-27-16,0 0 0,8 51 16,-8-51-16,0 0 15,0 0-15,0 0 16,0 0-16,-41 47 0,41-47 15,0 0-15,0 0 16,0 0-16,-25 52 16,25-52-16,17 46 15,-17-46-15,0 0 0,0 0 16,49 41-16,-49-41 16,33 33-16,-33-33 0,0 0 15,0 46-15,0-46 16,-41 47-16,41-47 15,0 0-15,0 0 0,0 0 16,-58 33-16,58-33 16,-33 4-16,33-4 15</inkml:trace>
  <inkml:trace contextRef="#ctx0" brushRef="#br0" timeOffset="63311.5872">26505 16118 0,'0'0'16,"0"0"-16,-9 75 16,9-75-16,-16 126 0,16-126 15,-25 158-15,25-158 16,0 0-16,-41 149 15,41-149-15</inkml:trace>
  <inkml:trace contextRef="#ctx0" brushRef="#br0" timeOffset="63526.6348">26744 16630 0,'0'0'16,"0"0"-16,0 103 15,0-103-15,25 129 0,-25-129 16,17 164-16,-17-164 16,0 0-16,16 144 15</inkml:trace>
  <inkml:trace contextRef="#ctx0" brushRef="#br0" timeOffset="63935.5484">25165 16723 0,'0'0'0,"0"0"15,25 61-15,-25-61 16,41 83-16,-41-83 16,33 122-16,-33-122 0,0 0 15,17 134-15,-17-134 16,-8 98-16,8-98 15,0 0-15</inkml:trace>
  <inkml:trace contextRef="#ctx0" brushRef="#br0" timeOffset="64301.63">23395 16849 0,'0'0'0,"0"0"0,0 0 15,16 60-15,-16-60 16,17 75-16,-17-75 0,16 116 16,-16-116-16,0 135 15,0-135-15,0 0 16,-33 103-16,33-103 15</inkml:trace>
  <inkml:trace contextRef="#ctx0" brushRef="#br0" timeOffset="73063.6676">7830 14532 0,'0'0'0,"0"0"16,0 0-16,-8 56 15,8-56-15,-8 74 0,8-74 16,0 0-16,8 98 16,-8-98-16,25 93 15,-25-93-15,0 0 0,49 74 16,-49-74-16,83 33 16,-83-33-16,0 0 15,83 0-15,-83 0 16,0 0-16,66-37 0,-66 37 15,0 0-15,0 0 16,58-70-16,-58 70 16,0 0-16,0 0 0,0 0 15,0 0-15,0 0 16,25-70-16,-25 70 16,0 0-16,24-36 0,-24 36 15,0 0-15,0 0 16,58 78-16,-58-78 15,33 98-15,-33-98 0,25 111 16,-25-111-16,17 116 16,-17-116-16,8 117 15,-8-117-15,0 0 16,-17 106-16,17-106 0,0 0 16,-24 71-16,24-71 15,0 0-15,-50 28 16,50-28-16,-66-19 15,66 19-15,-50-65 0,50 65 16,-33-84-16,33 84 16,0 0-16,-8-83 15,8 83-15,0 0 0,25-94 16,-25 94-16,0 0 16,41-79-16,-41 79 15,0 0-15,0 0 16,58-60-16,-58 60 0,0 0 15,83-41-15</inkml:trace>
  <inkml:trace contextRef="#ctx0" brushRef="#br0" timeOffset="73479.5746">8682 14802 0,'0'0'0,"0"0"16,0 0-16,58-4 16,-58 4-16,66-25 15,-66 25-15,0 0 0,74-41 16,-74 41-16,0 0 15,0 0-15,75-51 16,-75 51-16,0 0 16,25-42-16,-25 42 0,-17-32 15,17 32-15,-50 9 16,50-9-16,-66 46 16,66-46-16,0 0 0,-58 65 15,58-65-15,-16 75 16,16-75-16,0 0 15,25 74-15,-25-74 16,66 47-16,-66-47 0,99 18 16,-99-18-16,0 0 0,108-18 15</inkml:trace>
  <inkml:trace contextRef="#ctx0" brushRef="#br0" timeOffset="73896.9918">9459 14547 0,'0'0'0,"0"0"0,0 0 15,0 0-15,-66 22 16,66-22-16,0 0 15,-41 24-15,41-24 0,0 0 16,-25 46-16,25-46 16,16 47-16,-16-47 15,0 0-15,42 64 16,-42-64-16,66 66 0,-66-66 16,0 0-16,83 74 15,-83-74-15,0 0 16,41 75-16,-41-75 15,0 0-15,8 69 0,-8-69 16,0 0-16,-33 42 16,33-42-16,0 0 15,-74 23-15,74-23 0,0 0 16,0 0-16,-58-13 16,58 13-16,-17-33 15</inkml:trace>
  <inkml:trace contextRef="#ctx0" brushRef="#br0" timeOffset="74871.7191">11221 14741 0,'0'0'15,"0"0"-15,0 0 16,0 0-16,0 0 0,0 0 15,33 38-15,-33-38 16,0 0-16,34 60 16,-34-60-16,0 0 0,0 0 15,0 0-15,0 0 16,0 0-16,0 0 16,24 60-16,-24-60 0,33 33 15,-33-33-15,0 0 16,0 0-16,0 0 0,17-74 15,-17 74-15,16-89 16,-16 89-16,17-93 16,-17 93-16,0 0 15,0 0-15,33-69 0,-33 69 16,0 0-16,0 0 16,58-28-16,-58 28 15,50 28-15,-50-28 0,41 69 16,-41-69-16,0 0 15,25 89-15,-25-89 16,0 0-16,0 0 0,0 0 16,0 0-16,0 0 15,8 93-15,-8-93 16,0 0-16,17 55 0,-17-55 16,0 0-16,0 0 15,0 0-15,41-69 16,-41 69-16,0 0 15,33-94-15,-33 94 0,0 0 16,0 0-16,33-92 16,-33 92-16,0 0 15,0 0-15,0 0 0,50-65 16,-50 65-16,0 0 16,41-5-16,-41 5 15,33 60-15,-33-60 0,33 93 16,-33-93-16,33 103 15,-33-103-15,0 0 16,42 88-16,-42-88 16,0 0-16,0 0 0,49 61 15,-49-61-15,66 9 16,-66-9-16</inkml:trace>
  <inkml:trace contextRef="#ctx0" brushRef="#br0" timeOffset="75084.1105">12271 14518 0,'0'0'0,"0"0"15,42-9-15,-42 9 16,74-14-16,-74 14 0,83-9 15,-83 9-15,0 0 16,74-10-16,-74 10 16</inkml:trace>
  <inkml:trace contextRef="#ctx0" brushRef="#br0" timeOffset="75316.6678">12395 14811 0,'0'0'16,"0"0"-16,0 0 0,0 0 16,42 28-16,-42-28 15,58 5-15,-58-5 16,91 0-16,-91 0 0,91-19 15,-91 19-15</inkml:trace>
  <inkml:trace contextRef="#ctx0" brushRef="#br0" timeOffset="75605.0599">13040 14379 0,'0'0'16,"0"0"-16,0 0 0,50 9 15,-50-9-15,74 0 16,-74 0-16,91-15 16,-91 15-16,0 0 15,83-32-15</inkml:trace>
  <inkml:trace contextRef="#ctx0" brushRef="#br0" timeOffset="76184.8129">13429 13853 0,'0'0'15,"0"0"-15,0 0 0,0 0 16,66 14-16,-66-14 15,83 19-15,-83-19 16,0 0-16,99 23 0,-99-23 16,0 0-16,83 46 15,-83-46-15,0 0 16,49 61-16,-49-61 16,0 0-16,-8 65 0,8-65 15,0 0-15,0 0 16,0 0-16,0 0 15,0 0-15,-66 60 0,66-60 16,0 0-16,0 0 16,-50 52-16,50-52 15,-8 56-15,8-56 0,0 0 16,33 46-16,-33-46 16,0 0-16,66 55 15,-66-55-15,0 0 0,58 61 16,-58-61-16,17 70 15,-17-70-15,0 0 16,-33 69-16,33-69 16,0 0-16,-75 61 15,75-61-15,0 0 0,-82 51 16,82-51-16,0 0 16,0 0-16,-75 14 0,75-14 15,-41-32-15,41 32 16,8-71-16,-8 71 15,41-78-15</inkml:trace>
  <inkml:trace contextRef="#ctx0" brushRef="#br0" timeOffset="76487.1416">14157 14314 0,'0'0'0,"0"0"0,0 0 15,0 0-15,0 65 16,0-65-16,8 83 16,-8-83-16,0 107 0,0-107 15,8 107-15,-8-107 16,0 97-16,0-97 15,0 0-15,0 94 16,0-94-16,0 0 0,0 0 16,8 65-16,-8-65 15,0 0-15,25 28 16</inkml:trace>
  <inkml:trace contextRef="#ctx0" brushRef="#br0" timeOffset="76736.0756">14487 14750 0,'0'0'16,"0"0"-16,0 61 15,0-61-15,26 84 16,-26-84-16,33 103 16,-33-103-16,33 115 0,-33-115 15,25 108-15</inkml:trace>
  <inkml:trace contextRef="#ctx0" brushRef="#br0" timeOffset="148046.357">12958 16151 0,'0'0'16,"0"0"-16,0 0 0,0 0 15,0 0-15,8 74 16,-8-74-16,17 103 16,-17-103-16,16 144 0,-16-144 15,33 149-15,-33-149 16,0 0-16,50 120 16,-50-120-16,74 85 0,-74-85 15,0 0-15,99 23 16,-99-23-16,91-38 15,-91 38-15,91-88 16,-91 88-16,0 0 0,75-111 16,-75 111-16,0 0 15,0 0-15,0 0 16,0 0-16,0 0 0,41-112 16,-41 112-16,17-51 15,-17 51-15,0 32 0,0-32 16,-9 112-16,9-112 15,0 158-15,0-158 16,0 194-16,0-194 16,-8 196-16,8-196 15,-16 182-15,16-182 0,-34 144 16,34-144-16,0 0 16,-49 107-16,49-107 0,-50 56 15,50-56-15,0 0 16,-49-9-16,49 9 15,-33-70-15,33 70 16,0-112-16,0 112 0,33-130 16,-33 130-16,66-130 15,-66 130-15,91-102 16,-91 102-16,0 0 16,82-84-16,-82 84 0,0 0 15,83-52-15,-83 52 16,91-46-16</inkml:trace>
  <inkml:trace contextRef="#ctx0" brushRef="#br0" timeOffset="148278.6878">14281 16416 0,'0'0'15,"0"0"-15,0 0 16,82-4-16,-82 4 0,108-15 16,-108 15-16,0 0 15,117-13-15</inkml:trace>
  <inkml:trace contextRef="#ctx0" brushRef="#br0" timeOffset="148469.5913">14215 16751 0,'0'0'0,"0"0"16,99 0-16,-99 0 0,165-23 16,-165 23-16</inkml:trace>
  <inkml:trace contextRef="#ctx0" brushRef="#br0" timeOffset="165814.1368">16266 16477 0,'0'0'15,"0"0"-15,0 0 0,0 0 16,0 0-16,0 0 16,0 0-16,0 0 15,0 0-15,0 0 0,0 0 16,25-28-16,-25 28 16,0 0-16,0 0 15,58-14-15,-58 14 0,0 0 16,0 0-16,66-5 15,-66 5-15,58 32 16,-58-32-16,41 61 0,-41-61 16,58 93-16,-58-93 15,41 97-15,-41-97 16,42 89-16,-42-89 16,41 84-16,-41-84 0,0 0 15,58 70-15,-58-70 16,0 0-16,58 42 0,-58-42 15,58 9-15</inkml:trace>
  <inkml:trace contextRef="#ctx0" brushRef="#br0" timeOffset="166130.7449">16680 16426 0,'0'0'0,"0"0"15,0 0-15,-33 55 16,33-55-16,-42 75 15,42-75-15,-49 79 16,49-79-16,-58 93 16,58-93-16,-50 88 0,50-88 15,0 0-15,-50 79 16,50-79-16,0 0 16</inkml:trace>
  <inkml:trace contextRef="#ctx0" brushRef="#br0" timeOffset="166879.8104">14861 16462 0,'0'0'0,"0"0"16,49 0-16,-49 0 15,66 5-15,-66-5 0,91 0 16,-91 0-16,0 0 16</inkml:trace>
  <inkml:trace contextRef="#ctx0" brushRef="#br0" timeOffset="167572.2218">15406 16002 0,'0'0'15,"0"0"-15,0 0 0,0 0 16,0 0-16,0 0 15,42 23-15,-42-23 16,74 19-16,-74-19 0,0 0 16,91 23-16,-91-23 15,0 0-15,0 0 16,107 46-16,-107-46 16,0 0-16,50 52 0,-50-52 15,0 79-15,0-79 16,0 0-16,-41 69 15,41-69-15,0 0 0,0 0 16,0 0-16,0 0 16,0 0-16,-75 57 15,75-57-15,0 0 0,-66 51 16,66-51-16,-16 33 16,16-33-16,0 0 15,33 23-15,-33-23 0,0 0 16,82 28-16,-82-28 15,0 0-15,75 51 16,-75-51-16,0 0 16,49 70-16,-49-70 0,0 0 15,17 87-15,-17-87 16,-25 108-16,25-108 16,-58 88-16,58-88 0,-82 52 15,82-52-15,-108 23 16,108-23-16,0 0 15,-83-14-15,83 14 0,0 0 16</inkml:trace>
  <inkml:trace contextRef="#ctx0" brushRef="#br0" timeOffset="173512.1324">17258 16365 0,'0'0'0,"0"0"15,-8 47-15,8 41 16,0-88-16,0 0 0,-8 116 15,8-116-15,0 0 16,8 122-16,-8-122 16,8 116-16,-8-116 0,0 0 15,0 0-15,17 97 16,-17-97-16,0 0 16,0 0-16</inkml:trace>
  <inkml:trace contextRef="#ctx0" brushRef="#br0" timeOffset="173963.6103">17035 16681 0,'0'0'16,"0"0"-16,0 0 0,0 0 15,0 0-15,0 0 16,33 9-16,-33-9 16,0 0-16,0 0 15,42 0-15,-42 0 0,0 0 16,82-4-16,-82 4 16,0 0-16,83 0 15,-83 0-15,0 0 0,99 0 16,-99 0-16,0 0 15,99-14-15,-99 14 16,0 0-16,75-37 0</inkml:trace>
  <inkml:trace contextRef="#ctx0" brushRef="#br0" timeOffset="180376.1007">18399 16253 0,'0'0'0,"0"0"15,0 0-15,0 0 16,0 0-16,-57 28 0,57-28 16,0 0-16,0 0 15,-67 41-15,67-41 16,0 0-16,0 0 0,0 0 16,-66 29-16,66-29 15,0 0-15,0 0 16,0 0-16,0 0 15,-66 24-15,66-24 0,0 0 16,-49 41-16,49-41 16,0 0-16,0 0 0,0 0 15,0 0-15,0 0 16,-58 51-16,58-51 16,0 0-16,-9 52 0,9-52 15,0 0-15,25 32 16,-25-32-16,0 0 15,75 23-15,-75-23 0,74 28 16,-74-28-16,83 52 16,-83-52-16,58 65 15,-58-65-15,41 74 16,-41-74-16,0 0 0,8 88 16,-8-88-16,0 0 15,-33 89-15,33-89 16,0 0-16,-50 74 15,50-74-15,0 0 0,0 0 16,-66 43-16,66-43 16,-58-6-16,58 6 15,-16-46-15,16 46 0,33-70 16</inkml:trace>
  <inkml:trace contextRef="#ctx0" brushRef="#br0" timeOffset="180687.4217">18763 16421 0,'0'0'0,"0"0"0,0 0 16,-33 41-16,33-41 16,0 76-16,0-76 15,8 111-15,-8-111 0,9 125 16,-9-125-16,8 126 16,-8-126-16,0 0 15,8 107-15,-8-107 16,0 0-16,0 0 0,25 55 15,-25-55-15</inkml:trace>
  <inkml:trace contextRef="#ctx0" brushRef="#br0" timeOffset="181264.7088">18937 16361 0,'0'0'0,"0"0"15,0 0-15,0 0 16,0 0-16,41 0 16,-41 0-16,66 0 15,-66 0-15,75 28 0,-75-28 16,82 55-16,-82-55 15,67 89-15,-67-89 16,49 107-16,-49-107 16,17 125-16,-17-125 0,0 130 15,0-130-15,-25 131 16,25-131-16,0 0 16,-50 112-16,50-112 15,0 0-15,-58 83 0,58-83 16,0 0-16,0 0 15,-74 33-15,74-33 16,-66-24-16,66 24 0,-41-60 16,41 60-16,-17-93 15,17 93-15,0 0 16,17-93-16,-17 93 0,0 0 16,0 0-16,49-75 15,-49 75-15,75-32 16,-75 32-16,82 23 0,-82-23 15,0 0-15,75 61 16,-75-61-16,0 0 16,0 0-16,67 88 15,-67-88-15,0 0 16,58 89-16,-58-89 0,58 41 16,-58-41-16</inkml:trace>
  <inkml:trace contextRef="#ctx0" brushRef="#br0" timeOffset="183419.5835">19235 15747 0,'0'0'0,"0"0"15,-67 8-15,67-8 16,-82 5-16,82-5 15,-108 5-15,108-5 16,-124 5-16,124-5 0,-124 3 16,124-3-16,-149 0 15,149 0-15,-157-3 16,157 3-16,-182-5 16,182 5-16,-190-10 0,190 10 15,-190-14-15,190 14 16,-215-4-16,215 4 15,-215-10-15,215 10 16,-215-5-16,215 5 16,-231 0-16,231 0 0,-240 0 15,240 0-15,-240 0 16,240 0-16,-223 0 16,223 0-16,-240 0 15,240 0-15,-240 0 0,240 0 16,-231 5-16,231-5 15,-232 0-15,232 0 16,-240 5-16,240-5 16,-231 0-16,231 0 15,-232 0-15,232 0 0,-224 5 16,224-5-16,-232 0 16,232 0-16,-231-5 15,231 5-15,-223-14 16,223 14-16,-207-23 0,207 23 15,-207-14-15,207 14 16,-173-14-16,173 14 16,-149-9-16,149 9 15,-132 0-15,132 0 0,-91 0 16,91 0-16,0 0 16,-75 14-16,75-14 15,0 0-15,-66 46 0,66-46 16,-50 75-16,50-75 15,-33 102-15,33-102 16,-8 126-16,8-126 16,0 134-16,0-134 15,17 164-15,-17-164 0,41 167 16,-41-167-16,33 186 16,-33-186-16,33 190 15,-33-190-15,33 177 16,-33-177-16,17 172 0,-17-172 15,16 149-15,-16-149 16,8 127-16,-8-127 16,9 106-16,-9-106 0,0 0 15,8 83-15,-8-83 16,0 0-16,0 0 16,0 0-16,0 0 15,0 0-15,0 0 0,17 69 0,-17-69 16,0 0-16,0 0 15,49 48-15,-49-48 16,75 28-16,-75-28 0,0 0 16,91 4-16,-91-4 15,0 0-15,115-4 16,-115 4-16,141-10 16,-141 10-16,124-9 0,-124 9 15,132 0-15,-132 0 16,116-9-16,-116 9 15,124-9-15,-124 9 0,132-5 16,-132 5-16,133-5 16,-133 5-16,140-9 15,-140 9-15,132-5 16,-132 5-16,149-9 0,-149 9 16,142-6-16,-142 6 15,132-4-15,-132 4 16,157-8-16,-157 8 15,166-10-15,-166 10 16,148 0-16,-148 0 0,174 4 16,-174-4-16,157 0 15,-157 0-15,166 0 16,-166 0-16,140 0 16,-140 0-16,157 0 0,-157 0 15,149 0-15,-149 0 16,149 6-16,-149-6 15,157 0-15,-157 0 16,157 0-16,-157 0 16,149 5-16,-149-5 0,157 3 15,-157-3-15,141 4 16,-141-4-16,148 0 16,-148 0-16,149 0 15,-149 0-15,157 0 0,-157 0 16,149 6-16,-149-6 15,166 9-15,-166-9 16,157 5-16,-157-5 0,157 9 16,-157-9-16,149 0 15,-149 0-15,157-4 16,-157 4-16,149 0 16,-149 0-16,140 4 15,-140-4-15,132 5 0,-132-5 16,133 5-16,-133-5 15,124 9-15,-124-9 0,115 9 16,-115-9-16,108 5 16,-108-5-16,0 0 15,100 4-15,-100-4 16,0 0-16,91 5 0,-91-5 16,0 0-16,0 0 15,0 0-15,83 5 16,-83-5-16,0 0 0,91-5 15,-91 5-15,49-32 16,-49 32-16,25-57 16,-25 57-16,9-78 15,-9 78-15,-9-93 16,9 93-16,-8-107 0,8 107 16,-17-111-16,17 111 15,-24-140-15,24 140 16,-25-136-16,25 136 15,-17-149-15,17 149 0,-25-148 16,25 148-16,-16-139 16,16 139-16,-25-140 15,25 140-15,-8-125 16,8 125-16,-8-117 0,8 117 16,0 0-16,0 0 15,-9-103-15,9 103 16,0 0-16,-8-93 0,8 93 15,-16-78-15,16 78 16,0 0-16,-34-75 16,34 75-16,-57-56 15,57 56-15,-83-46 16,83 46-16,-109-23 0,109 23 16,-115-15-16,115 15 15,-133-8-15,133 8 16,0 0-16</inkml:trace>
  <inkml:trace contextRef="#ctx0" brushRef="#br0" timeOffset="191030.8135">12470 1613 0,'0'0'0,"0"0"0,0 75 15,0-75-15,8 106 16,-8-106-16,25 149 16,-25-149-16,50 164 15,-50-164-15,91 148 0,-91-148 16,0 0-16,90 84 16,-90-84-16,100 20 15,-100-20-15,107-52 16,-107 52-16,91-103 0,-91 103 15,58-135-15,-58 135 16,0 0-16,0 0 16,0 0-16,0 0 15,25-126-15,-25 126 0,0 0 16,0 0-16,8-82 16,-8 82-16,0 0 15,0 0-15,33 82 0,-33-82 16,50 154-16,-50-154 15,49 195-15,-49-195 16,33 219-16,-33-219 16,9 214-16,-9-214 0,-33 182 15,33-182-15,-66 139 16,66-139-16,-91 88 16,91-88-16,-100 33 15,100-33-15,0 0 0,-107-5 16,107 5-16,0 0 15,-91-41-15,91 41 16,-41-84-16,41 84 0,16-116 16,-16 116-16,58-149 15,-58 149-15,91-145 16,-91 145-16,91-149 16,-91 149-16,83-139 15</inkml:trace>
  <inkml:trace contextRef="#ctx0" brushRef="#br0" timeOffset="191271.5971">13851 1897 0,'0'0'0,"0"0"15,91-36-15,-91 36 16,99-34-16,-99 34 0,0 0 16,0 0-16,0 0 15</inkml:trace>
  <inkml:trace contextRef="#ctx0" brushRef="#br0" timeOffset="191436.6867">13983 2171 0,'0'0'0,"0"0"0,91-28 16,-91 28-16,116-50 15,-116 50-15</inkml:trace>
  <inkml:trace contextRef="#ctx0" brushRef="#br0" timeOffset="192133.1156">14927 1777 0,'0'0'0,"0"0"0,41 27 16,-41-27-16,58 65 16,-58-65-16,50 102 15,-50-102-15,0 0 16,49 112-16,-49-112 0,0 0 15,0 0-15,0 0 16,0 0-16,0 0 16,25 88-16,-25-88 0,0 0 15,0 0-15,-41-28 16,41 28-16,-42-97 16,42 97-16,-16-130 0,16 130 15,0 0-15,16-125 16,-16 125-16,50-89 15,-50 89-15,74-41 16,-74 41-16,91 8 0,-91-8 16,91 61-16,-91-61 15,83 93-15,-83-93 16,58 107-16,-58-107 16,0 0-16,0 0 0,0 0 15,0 0-15,0 0 16,49 93-16,-49-93 15,17 42-15,-17-42 0,0 0 16,0 0-16,-50-84 16,50 84-16,-25-112 15,25 112-15,0-116 0,0 116 16,42-107-16,-42 107 16,58-65-16,-58 65 15,99-19-15,-99 19 16,99 32-16,-99-32 15,91 80-15,-91-80 0,83 107 16,-83-107-16,58 121 16,-58-121-16,0 0 15,41 97-15,-41-97 16,41 43-16,-41-43 0</inkml:trace>
  <inkml:trace contextRef="#ctx0" brushRef="#br0" timeOffset="192416.9003">16266 1637 0,'0'0'15,"0"0"-15,0 0 16,17-43-16,-17 43 0,49-35 15,-49 35-15,75-43 16,-75 43-16,99-23 16,-99 23-16,107 13 15,-107-13-15,83 47 0,-83-47 16,83 79-16,-83-79 16,91 98-16,-91-98 15,74 97-15,-74-97 0,83 70 16</inkml:trace>
  <inkml:trace contextRef="#ctx0" brushRef="#br0" timeOffset="192700.8013">17052 1437 0,'0'0'0,"0"0"15,-58 69-15,58-69 16,-66 104-16,66-104 16,-66 134-16,66-134 15,-75 130-15,75-130 0,0 0 16,-58 107-16,58-107 15,0 0-15,-41 46 16,41-46-16</inkml:trace>
  <inkml:trace contextRef="#ctx0" brushRef="#br0" timeOffset="192974.4244">17589 1037 0,'0'0'16,"0"0"-16,58 79 0,-58-79 15,66 116-15,-66-116 16,83 139-16,-83-139 15,66 155-15,-66-155 16,0 0-16,41 135 0,-41-135 16,9 83-16,-9-83 15</inkml:trace>
  <inkml:trace contextRef="#ctx0" brushRef="#br0" timeOffset="193151.8723">17498 1637 0,'0'0'0,"0"0"0,91-56 15,-91 56-15,124-65 16,-124 65-16,149-61 16,-149 61-16,124-93 15</inkml:trace>
  <inkml:trace contextRef="#ctx0" brushRef="#br0" timeOffset="193735.9867">18003 810 0,'0'0'0,"0"0"0,0 0 15,99 45-15,-99-45 16,74 79-16,-74-79 16,91 117-16,-91-117 15,99 130-15,-99-130 16,83 125-16,-83-125 0,0 0 16,0 0-16,0 0 15,0 0-15,0 0 0,58 93 16,-58-93-16,33 43 15,-33-43-15,0 0 16,0 0-16,8-122 16,-8 122-16,9-88 0,-9 88 15,41-93-15,-41 93 16,74-70-16,-74 70 16,0 0-16,116-27 0,-116 27 0,124 9 15,-124-9-15,116 37 16,-116-37-16,83 79 15,-83-79-15,41 88 16,-41-88-16,0 107 0,0-107 16,-41 103-16,41-103 15,-83 97-15,83-97 16,-132 75-16,132-75 16,-149 37-16,149-37 15,-174 9-15,174-9 0,0 0 16,-149-9-16,149 9 15,0 0-15,0 0 16,-116-19-16,116 19 16,0 0-16,-41 0 0,41 0 15,33 19-15</inkml:trace>
  <inkml:trace contextRef="#ctx0" brushRef="#br0" timeOffset="204557.7107">21013 10457 0,'0'0'0,"0"0"0,-58 65 16,58-65-16,-66 83 15,66-83-15,-58 94 16,58-94-16,-66 102 16,66-102-16,-49 107 0,49-107 15,-25 121-15,25-121 16,8 135-16,-8-135 16,58 135-16,-58-135 15,107 140-15,-107-140 0,141 125 16,-141-125-16,182 75 15</inkml:trace>
  <inkml:trace contextRef="#ctx0" brushRef="#br0" timeOffset="204941.7311">23651 11559 0,'0'0'0,"0"0"15,0 0-15,50 48 16,-50-48-16,49 60 16,-49-60-16,58 83 0,-58-83 15,0 0-15,17 89 16,-17-89-16,0 93 16,0-93-16,0 0 15,0 0-15,-25 83 0,25-83 16,0 0-16,0 0 15,-25 56-15,25-56 16</inkml:trace>
  <inkml:trace contextRef="#ctx0" brushRef="#br0" timeOffset="205426.5706">26777 10513 0,'0'0'16,"0"0"-16,0 0 0,50 18 15,-50-18-15,75 51 16,-75-51-16,107 93 15,-107-93-15,116 130 16,-116-130-16,99 159 16,-99-159-16,74 168 15,-74-168-15,42 172 0,-42-172 16,8 167-16,-8-167 16,-17 144-16,17-144 15,-41 126-15,41-126 0,0 0 16,-66 92-16</inkml:trace>
  <inkml:trace contextRef="#ctx0" brushRef="#br0" timeOffset="208148.3055">24553 9699 0,'9'37'0,"-9"-37"16,24 103-16,-24-103 16,42 134-16,-42-134 15,33 130-15,-33-130 0,0 0 16,41 116-16,-41-116 15,0 0-15,0 0 0,0 0 16,0 0-16,25 80 16,-25-80-16,0 0 15,25 18-15,-25-18 16,0 0-16,25-37 0,-25 37 16,0 0-16,0 0 15,49-70-15,-49 70 16,58-51-16,-58 51 0,74-33 15,-74 33-15,75 5 16,-75-5-16,0 0 16,58 51-16,-58-51 15,0 0-15,58 89 0,-58-89 16,0 0-16,8 93 16,-8-93-16,0 0 15,-41 69-15,41-69 0,0 0 16,-83 42-16,83-42 15,-99-4-15,99 4 16,-108-38-16,108 38 16,0 0-16,-91-55 0,91 55 15,0 0-15,0 0 16,-66-61-16,66 61 16,0 0-16,-25-65 0,25 65 15</inkml:trace>
  <inkml:trace contextRef="#ctx0" brushRef="#br0" timeOffset="209084.0369">25430 10294 0,'0'0'0,"0"0"16,0 0-16,0 0 15,0 0-15,25 37 16,-25-37-16,49 47 15,-49-47-15,75 51 0,-75-51 16,82 51-16,-82-51 16,99 56-16,-99-56 15,0 0-15,83 55 0,-83-55 16,0 0-16,0 0 16,83 48-16,-83-48 15,0 0-15,0 0 16,0 0-16,0 0 0,0 0 15,0 0-15,0 0 16,58 41-16,-58-41 0,0 0 16,0 0-16,0 0 15,0 0-15,33 14 16,-33-14-16,0 0 0,0 0 16,0 0-16,0 0 15,0 0-15,0 0 16,-33-80-16,33 80 0,0 0 15,0 0-15,-42-74 16,42 74-16,0 0 16,0 0-16,0 0 15,0 0-15,0 0 0,0 0 16,0 0-16,-33-60 16,33 60-16,0 0 0,0 0 15,0 0-15,-8-33 16,8 33-16,0 0 15,0 0-15,0 0 16,50 70-16,-50-70 0,0 0 16,49 74-16,-49-74 15,0 0-15,0 0 16,0 0-16,0 0 0,50 71 16,-50-71-16,0 0 15,0 0-15,0 0 16,0 0-16,16 51 0,-16-51 15,0 0-15,0 0 16,-16 18-16,16-18 16,0 0-16,-75-5 0,75 5 15,0 0-15,0 0 16,-74-13-16,74 13 16,0 0-16,0 0 15,0 0-15,0 0 0,0 0 16,0 0-16,0 0 0,-74-10 15,74 10-15,0 0 16,-33-4-16</inkml:trace>
  <inkml:trace contextRef="#ctx0" brushRef="#br0" timeOffset="259345.0966">19938 15322 0,'0'0'0,"0"0"16,-41 15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0T14:42:17.0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19 12862 0,'0'0'0,"0"0"16,74-47-16,-74 47 0,0 0 16,75-46-16,-75 46 15,0 0-15,41-65 16,-41 65-16,0 0 0,0 0 16,0-61-16,0 61 15,0 0-15,-41-51 16,41 51-16,-66 0 0,66 0 15,-58 65-15,58-65 16,-42 98-16,42-98 16,0 116-16,0-116 15,42 102-15,-42-102 16,0 0-16,74 80 0,-74-80 16,99 32-16,-99-32 15,83-14-15,-83 14 16,75-70-16</inkml:trace>
  <inkml:trace contextRef="#ctx0" brushRef="#br0" timeOffset="267.0501">11899 12230 0,'0'0'0,"0"0"16,25 83-16,-25-83 0,42 120 15,-42-120-15,41 154 16,-41-154-16,41 154 16,-41-154-16,0 0 0,42 130 15,-42-130-15,0 0 16,0 0-16,49 93 15,-49-93-15,0 0 0</inkml:trace>
  <inkml:trace contextRef="#ctx0" brushRef="#br0" timeOffset="651.6781">12205 12807 0,'0'0'0,"0"0"0,0 0 16,66-10-16,-66 10 15,58-24-15,-58 24 0,75-46 16,-75 46-16,49-65 16,-49 65-16,0 0 15,33-80-15,-33 80 16,0 0-16,-8-74 0,8 74 15,-49-42-15,49 42 16,-75-4-16,75 4 16,-74 46-16,74-46 0,-58 93 15,58-93-15,-8 107 16,8-107-16,33 107 16,-33-107-16,74 79 15,-74-79-15,0 0 0,91 56 16,-91-56-16,0 0 15,91 19-15,-91-19 16,99-38-16</inkml:trace>
  <inkml:trace contextRef="#ctx0" brushRef="#br0" timeOffset="1022.0258">12677 12582 0,'0'0'0,"0"0"0,0 0 16,16 61-16,-16-61 15,33 75-15,-33-75 16,42 93-16,-42-93 16,0 0-16,57 83 0,-57-83 15,0 0-15,0 0 16,67 70-16,-67-70 15,41 18-15,-41-18 0,25-36 16,-25 36-16,16-80 16,-16 80-16,0 0 15,-8-102-15,8 102 0,0 0 16,-17-102-16,17 102 16,0 0-16,0 0 15,0 0-15,0 0 0,-24-89 16,24 89-16,0 0 15,0-65-15,0 65 16</inkml:trace>
  <inkml:trace contextRef="#ctx0" brushRef="#br0" timeOffset="2087.5236">13578 12779 0,'0'0'16,"0"0"-16,0 0 15,0 0-15,-33-48 0,33 48 16,0 0-16,-50-32 15,50 32-15,-74-14 16,74 14-16,-75 23 0,75-23 16,-74 61-16,74-61 15,0 0-15,-58 84 16,58-84-16,0 0 16,-25 78-16,25-78 0,0 0 15,17 80-15,-17-80 16,0 0-16,58 46 0,-58-46 15,66-4-15,-66 4 16,66-52-16,-66 52 16,0 0-16,58-74 15,-58 74-15,0 0 0,0 0 16,0 0-16,0 0 16,0 0-16,0 0 0,0 0 15,41-70-15,-41 70 16,25-32-16,-25 32 15,17 41-15,-17-41 16,33 89-16,-33-89 0,41 98 16,-41-98-16,0 0 15,58 88-15,-58-88 16,58 41-16,-58-41 0,0 0 0,66-13 16</inkml:trace>
  <inkml:trace contextRef="#ctx0" brushRef="#br0" timeOffset="2371.6262">13809 12304 0,'0'0'0,"0"0"16,42 83-16,-42-83 15,58 121-15,-58-121 0,49 154 16,-49-154-16,42 135 16,-42-135-16,24 116 15,-24-116-15,0 0 0,17 84 16</inkml:trace>
  <inkml:trace contextRef="#ctx0" brushRef="#br0" timeOffset="2589.3103">13768 12722 0,'0'0'0,"0"0"16,66 0-16,-66 0 16,83-4-16,-83 4 0,99-5 15,-99 5-15,0 0 16,99-19-16</inkml:trace>
  <inkml:trace contextRef="#ctx0" brushRef="#br0" timeOffset="2805.1496">14347 12607 0,'0'0'0,"0"0"15,33 78 1,-33-78-16,41 97 0,-41-97 15,33 117-15,-33-117 16,0 0-16,25 98 16,-25-98-16,25 51 0,-25-51 15</inkml:trace>
  <inkml:trace contextRef="#ctx0" brushRef="#br0" timeOffset="3005.8772">14306 12308 0,'0'0'0,"0"0"16,0 0-16,0 0 16,0 0-16,0 0 15,49 14-15,-49-14 0,83 28 16</inkml:trace>
  <inkml:trace contextRef="#ctx0" brushRef="#br0" timeOffset="3406.8233">14852 12722 0,'0'0'0,"0"0"16,-49 37-16,49-37 0,-58 52 16,58-52-16,0 0 15,-58 74-15,58-74 16,-25 84-16,25-84 16,17 74-16,-17-74 15,74 51-15,-74-51 0,91 28 16,-91-28-16,91 0 15,-91 0-15,91-41 16,-91 41-16,33-76 0,-33 76 16,8-92-16,-8 92 15,-33-98-15,33 98 16,-66-74-16,66 74 16,0 0-16,-66-70 0,66 70 15,-83-38-15,83 38 16,0 0-16,0 0 0,-74-8 15,74 8-15,0 0 16</inkml:trace>
  <inkml:trace contextRef="#ctx0" brushRef="#br0" timeOffset="3874.7563">15249 12750 0,'0'0'0,"0"0"16,0 0-16,17 47 15,-17-47-15,33 74 0,-33-74 16,0 0-16,33 98 16,-33-98-16,0 0 15,0 0-15,0 0 0,0 0 16,0 0-16,8 93 15,-8-93-15,0 0 0,0 51 16,0-51-16,0 0 16,0 0-16,-8-93 15,8 93-15,16-107 16,-16 107-16,33-112 0,-33 112 16,0 0-16,42-102 15,-42 102-15,0 0 16,74-69-16,-74 69 0,0 0 15,75-19-15,-75 19 16,99 32-16,-99-32 16,66 70-16,-66-70 0,50 107 15,-50-107-15,33 121 16,-33-121-16,0 0 16,24 107-16,-24-107 15,0 0-15,0 0 0,25 74 16</inkml:trace>
  <inkml:trace contextRef="#ctx0" brushRef="#br0" timeOffset="10724.1038">12032 13839 0,'0'0'0,"0"0"0,0 0 15,0 0-15,24 70 16,-24-70-16,42 107 16,-42-107-16,41 139 15,-41-139-15,33 144 0,-33-144 16,0 0-16,25 131 16,-25-131-16,0 0 15,0 0-15,0 0 0,0 0 16,0 0-16,17 84 15,-17-84-15,0 0 16,0 0-16,0 0 0,24-24 16,-24 24-16,25-88 15,-25 88-15,0 0 16,25-103-16,-25 103 16,0 0-16,0 0 0,25-83 15,-25 83-15,0 0 16,0 0-16,0 0 0,41-43 15,-41 43-15,41 20 0,-41-20 16,34 74-16,-34-74 16,24 98-16,-24-98 15,0 0-15,25 88 16,-25-88-16,0 0 0,42 61 16,-42-61-16,0 0 15</inkml:trace>
  <inkml:trace contextRef="#ctx0" brushRef="#br0" timeOffset="11155.877">12768 14221 0,'0'0'16,"0"0"-16,0 0 0,0 0 16,0 0-16,0 0 15,-34 60-15,34-60 16,0 0-16,-24 66 0,24-66 16,0 0-16,8 69 15,-8-69-15,0 0 16,33 65-16,-33-65 15,0 0-15,66 28 0,-66-28 16,0 0-16,66-14 16,-66 14-16,0 0 15,25-51-15,-25 51 0,0 0 16,-8-84-16,8 84 16,0 0-16,-50-84 15,50 84-15,0 0 16,0 0-16,0 0 15,-74-55-15,74 55 0,0 0 16,-42-10-16</inkml:trace>
  <inkml:trace contextRef="#ctx0" brushRef="#br0" timeOffset="12007.4615">13007 14244 0,'0'0'0,"0"0"0,0 0 0,0 0 15,0 0-15,0 0 16,0 0-16,0 0 0,0 37 16,0-37-16,0 0 15,0 56-15,0-56 16,0 0-16,0 0 15,17 65-15,-17-65 0,0 0 16,0 0-16,41 46 16,-41-46-16,0 0 15,50 0-15,-50 0 0,0 0 16,0 0-16,66-50 16,-66 50-16,0 0 15,0 0-15,0 0 0,0 0 16,0 0-16,0 0 15,33-61-15,-33 61 16,0 0-16,17-42 0,-17 42 16,0 0-16,0 0 15,0 0-15,33 46 16,-33-46-16,0 0 16,33 42-16,-33-42 0,0 0 15,49 19-15,-49-19 16,0 0-16,0 0 15,50-19-15,-50 19 0,0 0 16,50-46-16,-50 46 16,0 0-16,0 0 15,24-61-15,-24 61 0,0 0 16,-8-55-16,8 55 16,0 0-16,0 0 15,0 0-15,0 0 16,0 0-16,0 0 0,0 0 15,-33 28-15,33-28 16,0 0-16,8 60 16,-8-60-16,0 0 0,0 0 15,17 74-15,-17-74 16,0 0-16,0 0 0,0 0 16,8 61-16,-8-61 15,0 0-15,0 0 16,0 0-16,0 0 15,0-37-15,0 37 0,0 0 16,0-70-16,0 70 16,0 0-16,0 0 15,8-79-15,-8 79 0,0 0 16,25-65-16,-25 65 16,0 0-16,0 0 15,50-38-15,-50 38 16,0 0-16,74-23 0</inkml:trace>
  <inkml:trace contextRef="#ctx0" brushRef="#br0" timeOffset="12443.8607">13909 14076 0,'0'0'16,"0"0"-16,0 0 16,0 0-16,0 0 0,0 0 15,0 0-15,0 0 16,0 0-16,0 0 0,0 0 15,-42 23-15,42-23 16,0 0-16,-58 15 16,58-15-16,0 0 15,0 0-15,-66 27 16,66-27-16,0 0 0,0 0 16,-41 32-16,41-32 15,0 0-15,8 34 16,-8-34-16,0 0 0,58 46 15,-58-46-15,0 0 16,0 0-16,74 42 16,-74-42-16,0 0 0,0 0 15,0 0-15,67 55 16,-67-55-16,0 0 16,0 0-16,33 57 15,-33-57-15,0 0 0,0 0 16,0 51-16,0-51 15,0 0-15,0 0 16,0 0-16,0 0 0,-25 28 16,25-28-16,0 0 15,0 0-15,0 0 16</inkml:trace>
  <inkml:trace contextRef="#ctx0" brushRef="#br0" timeOffset="12792.7042">14530 14179 0,'0'0'0,"0"0"0,0 0 16,0 0-16,0 0 16,0 0-16,-51 19 15,51-19-15,0 0 16,-49 41-16,49-41 16,0 0-16,-42 60 0,42-60 15,0 0-15,-8 84 16,8-84-16,41 79 15,-41-79-15,58 47 0,-58-47 16,84 5-16,-84-5 16</inkml:trace>
  <inkml:trace contextRef="#ctx0" brushRef="#br0" timeOffset="13110.129">14662 13839 0,'0'0'0,"0"0"16,17 65-16,-17-65 15,16 79-15,-16-79 0,33 107 16,-33-107-16,33 108 16,-33-108-16,0 0 15,25 97-15,-25-97 16,0 0-16,0 0 0,25 88 16,-25-88-16,0 0 15,33 51-15,-33-51 16</inkml:trace>
  <inkml:trace contextRef="#ctx0" brushRef="#br0" timeOffset="13377.0926">14943 14201 0,'0'0'0,"0"0"0,0 0 16,0 0-16,8 61 15,-8-61-15,0 0 16,0 0-16,0 0 0,0 0 16,25 65-16,-25-65 15,0 0-15,25 42 16,-25-42-16,0 0 15</inkml:trace>
  <inkml:trace contextRef="#ctx0" brushRef="#br0" timeOffset="13579.9736">14819 13821 0,'0'0'15,"0"0"-15,0 0 0,0 0 16,0 0-16,0 0 16,0 0-16,42 23 15,-42-23-15,0 0 16,49 23-16,-49-23 0</inkml:trace>
  <inkml:trace contextRef="#ctx0" brushRef="#br0" timeOffset="14312.1389">15117 14147 0,'0'0'0,"0"0"0,0 0 16,0 0-16,8 41 15,-8-41-15,0 0 16,0 0-16,25 65 15,-25-65-15,0 0 0,0 0 16,0 0-16,0 0 16,0 0-16,16 51 15,-16-51-15,0 0 0,0 0 16,0 0-16,0 0 16,0 0-16,0 0 15,0 0-15,0 0 0,0 0 16,0 0-16,0 0 15,0-74-15,0 74 0,0 0 16,0 0-16,0 0 16,9-61-16,-9 61 15,0 0-15,8-28 16,-8 28-16,0 0 0,33 9 16,-33-9-16,0 0 15,33 57-15,-33-57 16,0 0-16,0 0 0,0 0 15,0 0-15,33 79 16,-33-79-16,0 0 16,0 0-16,0 0 0,0 0 15,25 51-15,-25-51 16,0 0-16,0 0 16,0 0-16,0 0 15,0 0-15,25-47 0,-25 47 16,0 0-16,0-56 15,0 56-15,0 0 0,0 0 16,0 0-16,0 0 16,25-41-16,-25 41 15,0 0-15,33 5 16,-33-5-16,0 0 0,41 51 16,-41-51-16,0 0 15,41 69-15,-41-69 16,0 0-16,0 0 0,0 0 15,0 0-15,42 75 16,-42-75-16,0 0 16,33 46-16,-33-46 0,25-9 15,-25 9-15</inkml:trace>
  <inkml:trace contextRef="#ctx0" brushRef="#br0" timeOffset="14947.0834">15448 13904 0,'0'0'15,"0"0"-15,0 0 0,8 51 16,-8-51-16,25 52 15,-25-52-15,0 0 16,0 0-16,24 69 0,-24-69 16,0 0-16,0 0 15,0 0-15,0 0 16,0 0-16,0 0 0,25 84 16,-25-84-16,0 0 15,25 56-15,-25-56 16,0 0-16,25 18 15,-25-18-15,0 0 0,0 0 16,25-33-16,-25 33 16,0 0-16,33-46 15,-33 46-15,0 0 0,0 0 16,41-41-16,-41 41 16,0 0-16,50-10 15,-50 10-15,0 0 16,0 0-16,0 0 0,49 37 15,-49-37-15,0 0 16,25 57-16,-25-57 0,0 0 16,0 0-16,0 0 15,0 0-15,-8 64 16,8-64-16,0 0 16,-50 47-16,50-47 0,0 0 15,0 0-15,-58 23 16,58-23-16,0 0 15,0 0-15,-74-18 0,74 18 16,0 0-16,0 0 16,-33-47-16,33 47 15,0 0-15,8-66 0</inkml:trace>
  <inkml:trace contextRef="#ctx0" brushRef="#br0" timeOffset="15214.0945">15919 14104 0,'0'0'0,"0"0"16,0 0-16,0 0 15,0 0-15,41 51 16,-41-51-16,0 0 15,0 0-15,25 61 0,-25-61 16,0 0-16,0 0 16,0 0-16,17 70 15,-17-70-15,0 0 0,8 41 16,-8-41-16,0 0 16</inkml:trace>
  <inkml:trace contextRef="#ctx0" brushRef="#br0" timeOffset="15430.9019">15869 13798 0,'0'0'0,"0"0"15,0 0-15,0 0 16,0 0-16,0 0 15,0 0-15,25 18 0,-25-18 16,0 0-16,0 0 16,41 23-16,-41-23 15,0 0-15</inkml:trace>
  <inkml:trace contextRef="#ctx0" brushRef="#br0" timeOffset="15948.541">16076 14067 0,'0'0'0,"0"0"15,0 0-15,0 0 0,0 56 16,0-56-16,0 0 16,25 60-16,-25-60 15,0 0-15,16 75 16,-16-75-16,0 0 0,0 0 15,0 0-15,0 0 16,0 0-16,17 69 16,-17-69-16,0 0 0,16 23 15,-16-23-15,0 0 16,0 0-16,0 0 16,0 0-16,0-97 15,0 97-15,0 0 0,0-84 16,0 84-16,0 0 15,0 0-15,17-74 16,-17 74-16,0 0 0,0 0 16,33-42-16,-33 42 15,0 0-15,50 5 16,-50-5-16,0 0 16,41 51-16,-41-51 0,41 89 15,-41-89-15,0 0 16,33 97-16,-33-97 15,0 0-15,0 0 0,42 93 16,-42-93-16,0 0 16,58 56-16,-58-56 15,0 0-15,82 9 16</inkml:trace>
  <inkml:trace contextRef="#ctx0" brushRef="#br0" timeOffset="16550.1804">16721 14201 0,'0'0'15,"0"0"-15,0 0 16,0 0-16,0 0 0,-17-32 16,17 32-16,0 0 15,-33-28-15,33 28 16,0 0-16,-58-9 15,58 9-15,0 0 0,-49 23 16,49-23-16,0 0 16,-33 56-16,33-56 15,25 79-15,-25-79 0,0 0 16,41 60-16,-41-60 16,0 0-16,58 19 15,-58-19-15,0 0 16,49-22-16,-49 22 0,0 0 15,50-52-15,-50 52 16,0 0-16,0 0 16,0 0-16,0 0 0,0 0 15,0 0-15,25-46 16,-25 46-16,0 0 16,0 0-16,25 9 15,-25-9-15,33 79 0,-33-79 16,33 116-16,-33-116 15,33 126-15,-33-126 16,16 120-16,-16-120 16,9 108-16,-9-108 0,0 0 15,-9 92-15,9-92 16,0 0-16,-24 74 16,24-74-16,0 0 0,-67 43 15,67-43-15,-74 0 16,74 0-16,-83-37 15,83 37-15,-66-66 16,66 66-16,0 0 0,0 0 16,-49-74-16</inkml:trace>
  <inkml:trace contextRef="#ctx0" brushRef="#br0" timeOffset="25951.4291">13917 4279 0,'0'0'0,"0"0"15,0 0-15,0 0 0,0 0 16,0 0-16,0 0 15,0 0-15,0 0 16,0 0-16,0 0 16,0 0-16,0 0 0,0 0 15,58-23-15,-58 23 16,58-14-16,-58 14 16,91-19-16,-91 19 0,115-18 15,-115 18-15,166-23 16,-166 23-16,207-19 15,33-10-15,-240 29 0,248-23 16,-24-5-16,-34 1 0,0 17 16,0 6-16,-190 4 15,207 0-15,8 0 16,-215 0-16</inkml:trace>
  <inkml:trace contextRef="#ctx0" brushRef="#br0" timeOffset="48013.1395">12395 8154 0,'0'0'0,"0"0"16,0 0-16,0 0 0,0 0 15,0 0-15,42 24 16,-42-24-16,58 18 16,-58-18-16,91 28 0,-91-28 15,99 33-15,-99-33 16,107 42-16,-107-42 15,108 37-15,-108-37 16,107 46-16,-107-46 0,83 37 16,-83-37-16,0 0 15,74 33-15,-74-33 16,0 0-16,0 0 0,0 0 16,0 0-16,75 38 15,-75-38-15,0 0 0,0 0 16,0 0-16,0 0 15,16 36-15,-16-36 0,0 0 16,-16 38-16,16-38 16,-50 55-16,50-55 15,-74 66-15,74-66 0,-66 60 16,66-60-16,-75 70 16,75-70-16,-49 65 15,49-65-15,0 0 16,-50 70-16,50-70 0,0 0 15,-50 65-15,50-65 16,0 0-16,0 0 16,0 0-16,0 0 0,0 0 15,0 0-15,-33 60 16,33-60-16,0 0 0,0 0 16,0 0-16,0 0 15,0 0-15,0 0 16,-24 38-16,24-38 0</inkml:trace>
  <inkml:trace contextRef="#ctx0" brushRef="#br0" timeOffset="48747.4093">12486 9322 0,'0'0'0,"0"0"0,0 0 15,0 0-15,0 0 16,0 0-16,0 0 16,42 14-16,-42-14 15,74 23-15,-74-23 0,75 37 16,-75-37-16,82 43 16,-82-43-16,91 46 15,-91-46-15,0 0 0,83 41 16,-83-41-16,0 0 15,0 0-15,0 0 16,0 0-16,0 0 0,0 0 16,50 38-16,-50-38 15,0 0-15,8 23 0,-8-23 16,-33 23-16,33-23 16,0 0-16,-58 29 15,58-29-15,-83 55 16,83-55-16,0 0 0,-74 70 15,74-70-15,-58 75 16,58-75-16,0 0 0,-58 83 16,58-83-16,0 0 15,0 0-15,0 0 16,0 0-16,0 0 0,-41 74 16,41-74-16,0 0 15,-17 51-15,17-51 16</inkml:trace>
  <inkml:trace contextRef="#ctx0" brushRef="#br0" timeOffset="49214.8895">12553 10242 0,'0'0'0,"0"0"0,0 0 15,0 0-15,0 0 16,0 0-16,41 29 16,-41-29-16,50 28 0,-50-28 15,74 41-15,-74-41 16,99 47-16,-99-47 15,91 52-15,-91-52 0,0 0 16,83 46-16,-83-46 16,0 0-16,0 0 15,0 0-15,58 46 0,-58-46 16,0 0-16,25 42 16,-25-42-16,0 0 15,-17 32-15,17-32 0,0 0 16,-50 28-16,50-28 15,-82 38-15,82-38 16,0 0-16,-91 37 0,91-37 16,0 0-16,-75 56 15,75-56-15,0 0 16,-41 65-16,41-65 0</inkml:trace>
  <inkml:trace contextRef="#ctx0" brushRef="#br0" timeOffset="78840.1652">13950 8433 0,'0'0'0,"0"0"0,0 0 16,-58-74-16,58 74 15,0 0-15,-74-60 0,74 60 16,0 0-16,-100-52 16,100 52-16,-82-5 15,82 5-15,-66 51 0,66-51 16,-33 80-16,33-80 16,0 0-16,0 79 15,0-79-15,0 0 16,33 65-16,-33-65 0,0 0 15,66 33-15,-66-33 16,0 0-16,82-14 16,-82 14-16,0 0 0,83-51 15,-83 51-15,0 0 16,0 0-16,0 0 16,0 0-16,0 0 0,66-70 15,-66 70-15,33-23 16,-33 23-16,9 32 0,-9-32 15,0 89-15,0-89 16,0 0-16,0 116 16,0-116-16,0 0 15,0 0-15,0 116 16,0-116-16,0 0 0,0 0 16,16 84-16</inkml:trace>
  <inkml:trace contextRef="#ctx0" brushRef="#br0" timeOffset="79341.6497">14057 8331 0,'0'0'0,"0"0"0,0 0 16,42-41-16,-42 41 16,0 0-16,58-43 0,-58 43 15,0 0-15,82-14 16,-82 14-16,83 24 16,-83-24-16,66 69 0,-66-69 15,33 103-15,-33-103 16,9 112-16,-9-112 15,-25 101-15,25-101 16,0 0-16,-58 80 0,58-80 16,0 0-16,-75 51 15,75-51-15,0 0 16,0 0-16,0 0 0,-66 14 16,66-14-16,0 0 15,-25-33-15,25 33 16,17-51-16,-17 51 15,0 0-15,58-28 0,-58 28 16,0 0-16,74 10 16,-74-10-16,75 56 15,-75-56-15,0 0 0,49 69 16,-49-69-16,0 0 16,0 0-16</inkml:trace>
  <inkml:trace contextRef="#ctx0" brushRef="#br0" timeOffset="91165.2059">13776 9596 0,'0'0'0,"0"0"0,0 0 16,0 0-16,0 0 15,42-32-15,-26-15 16,-16 47-16,-16-52 0,16 52 16,-58-46-1,58 46-15,0 0 0,-75-28 16,75 28-16,-91 5 16,91-5-16,0 0 0,-82 37 15,82-37-15,0 0 16,-66 66-16,66-66 15,0 0-15,-33 79 16,33-79-16,24 79 0,-24-79 16,75 69-16,-75-69 15,82 42-15,-82-42 16,0 0-16,91 0 16,-91 0-16,0 0 0,0 0 15,75-51-15,-75 51 16,0 0-16,0 0 0,0 0 15,0 0-15,0 0 16,66-60-16,-66 60 16,0 0-16,25-38 15,-25 38-15,0 0 0,0 0 16,0 0-16,0 98 16,0-98-16,0 98 15,0-98-15,0 0 0,0 107 16,0-107-16,0 0 15,0 0-15,8 93 16,-8-93-16,0 0 0,25 56 16</inkml:trace>
  <inkml:trace contextRef="#ctx0" brushRef="#br0" timeOffset="91699.8044">14148 9657 0,'0'0'0,"0"0"15,0 0-15,33-33 16,-33 33-16,0 0 0,0 0 15,58-9-15,-58 9 16,0 0-16,75 9 16,-75-9-16,66 56 15,-66-56-15,41 84 0,-41-84 16,9 88-16,-9-88 16,0 0-16,-17 102 15,17-102-15,0 0 0,-58 93 16,58-93-16,0 0 15,0 0-15,0 0 16,-66 70-16,66-70 0,0 0 16,0 0-16,-66 28 15,66-28-15,0 0 16,-42-19-16,42 19 0,0 0 16,-8-41-16,8 41 15,0 0-15,33-46 16,-33 46-16,0 0 15,0 0-15,58-24 0,-58 24 16,0 0-16,75 14 16,-75-14-16,0 0 0,74 56 15,-74-56-15,0 0 16,66 60-16</inkml:trace>
  <inkml:trace contextRef="#ctx0" brushRef="#br0" timeOffset="96826.9008">13694 10731 0,'0'0'15,"0"0"-15,0 0 0,-25-56 16,25 56-16,0 0 16,-58-46-16,58 46 15,-74-33-15,74 33 0,-91 9 16,91-9-16,-83 52 15,83-52-15,-50 74 16,50-74-16,-16 93 16,16-93-16,16 84 0,-16-84 15,0 0-15,50 66 16,-50-66-16,74 18 16,-74-18-16,0 0 0,100-18 15,-100 18-15,74-70 16,-74 70-16,0 0 15,0 0-15,0 0 0,0 0 16,0 0-16,0 0 16,0 0-16,0 0 0,66-71 15,-66 71-15,33-32 16,-33 32-16,0 0 16,0 0-16,8 107 15,-8-107-15,-8 112 0,8-112 16,0 0-16,0 0 15,-8 112-15,8-112 16,0 0-16,0 0 0,0 0 16,8 88-16,-8-88 15,0 0-15,17 38 16,-17-38-16</inkml:trace>
  <inkml:trace contextRef="#ctx0" brushRef="#br0" timeOffset="97494.9685">13892 10708 0,'0'0'16,"0"0"-16,0 0 15,50-18-15,-50 18 16,58-10-16,-58 10 0,0 0 15,74 5-15,-74-5 16,91 23-16,-91-23 16,0 0-16,66 60 0,-66-60 15,33 79-15,-33-79 16,0 94-16,0-94 16,-25 98-16,25-98 15,-49 88-15,49-88 16,0 0-16,-58 60 0,58-60 15,0 0-15,-75 38 16,75-38-16,0 0 0,0 0 16,-57 5-16,57-5 15,-25-33-15,25 33 16,0 0-16,0-65 16,0 65-16,0 0 0,0 0 0,0 0 15,0 0-15,33-65 16,-33 65-16,0 0 0,49-47 15,-49 47-15,0 0 16,75 0-16,-75 0 16,58 42-16,-58-42 15,0 0-15,58 65 0,-58-65 0,0 0 16,0 0-16,41 80 16,-41-80-16,0 0 15,58 60-15,-58-60 0</inkml:trace>
  <inkml:trace contextRef="#ctx0" brushRef="#br0" timeOffset="102722.5417">5879 8164 0,'0'0'0,"0"0"16,0 0-16,0 0 16,-8 65-16,8-65 15,-25 74-15,25-74 16,-50 93-16,50-93 0,-74 94 15,74-94-15,-99 74 16,99-74-16,-108 60 16,108-60-16,0 0 15,0 0-15,-99 47 0,99-47 16,0 0-16,0 0 16,-50 32-16,50-32 15,0 0-15,0 0 0,75 38 16,-75-38-16,124 13 15,-124-13-15,115 19 16,-115-19-16,116 18 16,-116-18-16,99 19 0,-99-19 15,91 29-15,-91-29 16,0 0-16,67 32 16,-67-32-16</inkml:trace>
  <inkml:trace contextRef="#ctx0" brushRef="#br0" timeOffset="103072.1342">4571 8429 0,'0'0'0,"0"0"0,9 70 16,-9-70-16,41 79 15,-41-79-15,41 102 16,-41-102-16,42 107 0,-42-107 16,0 0-16,0 0 15,41 93-15,-41-93 16</inkml:trace>
  <inkml:trace contextRef="#ctx0" brushRef="#br0" timeOffset="103273.0342">4439 8675 0,'0'0'0,"0"0"16,0 0-16,58-23 0,-58 23 15,74-13-15,-74 13 16,100-24-16,-100 24 15,91-33-15,-91 33 0,75-65 16</inkml:trace>
  <inkml:trace contextRef="#ctx0" brushRef="#br0" timeOffset="103473.333">4969 8322 0,'0'0'0,"0"0"16,17 65-16,-17-65 15,33 80-15,-33-80 16,41 106-16,-41-106 16,50 107-16,-50-107 15</inkml:trace>
  <inkml:trace contextRef="#ctx0" brushRef="#br0" timeOffset="103990.9151">6110 9108 0,'0'0'0,"0"0"16,0 0-16,-33 51 15,33-51-15,-41 70 16,41-70-16,-66 79 0,66-79 16,-83 93-16,83-93 15,-99 92-15,99-92 16,-91 85-16,91-85 0,0 0 16,-74 64-16,74-64 15,0 0-15,0 0 16,-42 61-16,42-61 15,8 51-15,-8-51 0,83 47 16,-83-47-16,124 41 16,-124-41-16,141 52 15,-141-52-15,132 42 0,-132-42 16,116 51-16,-116-51 16,0 0-16,0 0 15,58 37-15,-58-37 0</inkml:trace>
  <inkml:trace contextRef="#ctx0" brushRef="#br0" timeOffset="104274.2565">4687 9554 0,'0'0'0,"0"0"16,33 70-16,-33-70 0,58 93 15,-58-93-15,59 112 16,-59-112-16,66 111 15,-66-111-15,0 0 16,50 70-16</inkml:trace>
  <inkml:trace contextRef="#ctx0" brushRef="#br0" timeOffset="104458.69">4671 9908 0,'0'0'0,"0"0"16,0 0-16,0 0 16,41-5-16,-41 5 0,74-18 15,-74 18-15,92-43 16,-92 43-16</inkml:trace>
  <inkml:trace contextRef="#ctx0" brushRef="#br0" timeOffset="104676.1741">5060 9522 0,'0'0'0,"0"0"0,0 0 15,25 65-15,-25-65 16,41 88-16,-41-88 15,50 112-15,-50-112 0,0 0 16,66 112-16,-66-112 16,0 0-16</inkml:trace>
  <inkml:trace contextRef="#ctx0" brushRef="#br0" timeOffset="105076.2308">6193 10331 0,'0'0'16,"0"0"-16,-16 33 15,-34 17-15,50-50 0,-58 76 16,58-76-16,-83 78 16,83-78-16,0 0 15,-91 65-15,91-65 16,0 0-16,0 0 0,-82 66 16,82-66-16,0 0 15,-42 46-15,42-46 16,25 46-16,-25-46 15,83 48-15,-83-48 0,116 55 16,-116-55-16,124 47 16,-124-47-16,0 0 15,115 56-15,-115-56 0,0 0 16,75 18-16</inkml:trace>
  <inkml:trace contextRef="#ctx0" brushRef="#br0" timeOffset="105360.7">5126 10639 0,'0'0'0,"0"0"16,17 87-16,-17-87 15,25 98-15,-25-98 0,41 112 16,-41-112-16,0 0 16,0 0-16,41 97 15,-41-97-15</inkml:trace>
  <inkml:trace contextRef="#ctx0" brushRef="#br0" timeOffset="105547.7364">5027 10904 0,'0'0'0,"0"0"15,0 0-15,0 0 16,75-29-16,-75 29 15,74-33-15,-74 33 16,99-28-16,-99 28 16,83-46-16,-83 46 0</inkml:trace>
  <inkml:trace contextRef="#ctx0" brushRef="#br0" timeOffset="105727.9859">5465 10614 0,'0'0'15,"0"0"-15,34 85 16,-34-85-16,57 111 16,-57-111-16,50 136 0,-50-136 15</inkml:trace>
  <inkml:trace contextRef="#ctx0" brushRef="#br0" timeOffset="111707.701">11668 15398 0,'0'0'0,"0"0"0,8 60 15,-8-60-15,25 89 16,-25-89-16,16 129 15,-16-129-15,34 140 0,-34-140 16,0 0-16,33 116 16,-33-116-16,0 0 15,49 70-15,-49-70 16,75 14-16,-75-14 0,82-37 16,-82 37-16,0 0 15,58-57-15,-58 57 16,0 0-16,0 0 0,0 0 15,42-74-15,-42 74 16,0 0-16,0 0 0,0 0 16,0 0-16,0 0 15,0 0-15,24-55 16,-24 55-16,0 0 0,0 0 16,25 65-16,-25-65 15,0 112-15,0-112 16,0 148-16,0-148 15,-8 144-15,8-144 0,-25 131 16,25-131-16,0 0 16,0 0-16,-33 102 15,33-102-15,0 0 0,-33 56 16,33-56-16,-41-10 16,41 10-16,-33-64 15,33 64-15,-34-84 0,34 84 16,0 0-16,-8-94 15,8 94-15,0 0 16,17-69-16,-17 69 16,0 0-16,49-60 0,-49 60 15,66-52-15,-66 52 16,83-70-16,-83 70 16</inkml:trace>
  <inkml:trace contextRef="#ctx0" brushRef="#br0" timeOffset="112090.2554">12404 15770 0,'0'0'0,"0"0"16,0 0-16,0 0 15,41-5-15,-41 5 16,0 0-16,0 0 16,50-24-16,-50 24 0,0 0 15,0 0-15,33-46 16,-33 46-16,0 0 0,-8-37 16,8 37-16,-50-5 15,50 5-15,-66 28 16,66-28-16,0 0 15,-58 66-15,58-66 16,0 0-16,-25 87 0,25-87 16,17 84-16,-17-84 15,66 47-15,-66-47 16,91 0-16,-91 0 0</inkml:trace>
  <inkml:trace contextRef="#ctx0" brushRef="#br0" timeOffset="112493.2237">12859 15509 0,'0'0'0,"0"0"15,0 0-15,0 0 16,0 0-16,0 0 0,-58 28 15,58-28-15,0 0 16,0 0-16,-58 23 0,58-23 16,0 0-16,-33 37 15,33-37-15,0 61 16,0-61-16,33 74 16,-33-74-16,66 70 15,-66-70-15,0 0 0,0 0 16,50 65-16,-50-65 15,0 0-15,24 65 16,-24-65-16,0 0 0,0 0 16,-8 51-16,8-51 15,0 0-15,0 0 16,0 0-16,-50 42 0,50-42 16,0 0-16,-41 5 15,41-5-15,0 0 16,0 0-16</inkml:trace>
  <inkml:trace contextRef="#ctx0" brushRef="#br0" timeOffset="113209.4937">13627 15973 0,'0'0'0,"0"0"16,0 0-16,0 0 16,0 0-16,-24 71 15,24-71-15,0 0 0,0 0 16,-9 78-16,9-78 15,0 0-15,0 0 16,0 0-16,0 0 16,-24 80-16,24-80 0,0 0 15,-9 51-15,9-51 16,0 0-16</inkml:trace>
  <inkml:trace contextRef="#ctx0" brushRef="#br0" timeOffset="114110.8504">13925 15695 0,'0'0'0,"0"0"15,0 0-15,0 0 0,8 56 16,-8-56-16,0 0 16,17 70-16,-17-70 15,0 0-15,16 78 16,-16-78-16,0 0 0,0 0 15,0 0-15,0 0 16,0 71-16,0-71 0,0 0 16,0 0-16,0 0 15,0 0-15,0 0 16,0 0-16,0 0 16,-33-80-16,33 80 0,0 0 15,-8-88-15,8 88 16,0 0-16,8-98 15,-8 98-15,0 0 0,0 0 16,0 0-16,25-70 16,-25 70-16,0 0 15,33-32-15,-33 32 16,0 0-16,42 23 0,-42-23 16,0 0-16,41 65 15,-41-65-15,0 0 16,41 83-16,-41-83 0,0 0 15,0 0-15,0 0 16,0 0-16,0 0 16,0 0-16,0 0 0,0 0 15,25 80-15,-25-80 16,0 0-16,0 0 0,0 0 16,0 0-16,0 0 15,8-80-15,-8 80 16,0 0-16,0 0 15,0-87-15,0 87 0,0 0 16,0 0-16,0 0 16,9-84-16,-9 84 15,0 0-15,0 0 0,24-55 16,-24 55-16,0 0 16,42-10-16,-42 10 15,33 36-15,-33-36 16,33 71-16,-33-71 0,0 0 15,33 93-15,-33-93 16,0 0-16,25 88 0,-25-88 16,0 0-16,0 0 15,33 70-15,-33-70 16,0 0-16,0 0 16,41 37-16,-41-37 0,0 0 15</inkml:trace>
  <inkml:trace contextRef="#ctx0" brushRef="#br0" timeOffset="114398.5144">14679 15486 0,'0'0'16,"0"0"-16,0 0 15,49-5-15,-49 5 0,0 0 16,50-9-16,-50 9 16,0 0-16,0 0 15,0 0-15,0 0 0,0 0 16,0 0-16,58-10 15,-58 10-15,0 0 0,0 0 16</inkml:trace>
  <inkml:trace contextRef="#ctx0" brushRef="#br0" timeOffset="115263.4181">15605 15267 0,'0'0'15,"0"0"-15,0 0 16,0 0-16,-25-42 15,25 42-15,0 0 0,0 0 0,-33-52 16,33 52-16,-66-36 16,66 36-16,0 0 15,-75-15-15,75 15 0,-66 28 16,66-28-16,0 0 16,-58 57-16,58-57 15,-8 88-15,8-88 16,25 88-16,-25-88 15,0 0-15,66 75 0,-66-75 16,0 0-16,74 32 16,-74-32-16,83-9 15,-83 9-15,0 0 16,74-51-16,-74 51 0,0 0 16,0 0-16,0 0 15,0 0-15,0 0 16,58-70-16,-58 70 0,0 0 15,0 0-15,0 0 16,25-47-16,-25 47 0,0 0 16,0 0-16,8 112 15,-8-112-15,0 112 16,0-112-16,0 0 16,9 121-16,-9-121 0,0 0 15,24 107-15,-24-107 16,0 0-16,42 69 15</inkml:trace>
  <inkml:trace contextRef="#ctx0" brushRef="#br0" timeOffset="115814.6991">15911 15262 0,'0'0'0,"0"0"15,0 0-15,0 0 16,49-14-16,-49 14 0,0 0 16,66-4-16,-66 4 15,0 0-15,0 0 16,91 18-16,-91-18 15,75 42-15,-75-42 0,58 66 16,-58-66-16,16 83 16,-16-83-16,-16 88 15,16-88-15,-50 89 16,50-89-16,-66 65 0,66-65 16,0 0-16,-75 56 15,75-56-15,0 0 16,0 0-16,-74 22 0,74-22 15,0 0-15,0 0 16,-66 0-16,66 0 16,-17-36-16,17 36 15,0 0-15,9-56 0,-9 56 16,0 0-16,49-51 16,-49 51-16,0 0 15,58-33-15,-58 33 0,0 0 16,83 10-16,-83-10 15,82 60-15,-82-60 16,91 106-16,-91-106 16,75 117-16,-75-117 0,0 0 15,49 98-15,-49-98 16</inkml:trace>
  <inkml:trace contextRef="#ctx0" brushRef="#br0" timeOffset="132363.6388">5325 16956 0,'0'0'0,"0"0"15,0 0-15,0 0 16,0 0-16,0 0 16,-8 70-16,8-70 15,0 93-15,0-93 0,0 120 16,0-120-16,24 126 16,-24-126-16,0 0 15,42 102-15,-42-102 0,0 0 16,58 66-16,-58-66 15,0 0-15,74 12 16,-74-12-16,83-50 16,-83 50-16,58-74 0,-58 74 15,0 0-15,0 0 16,49-88-16,-49 88 16,0 0-16,0 0 15,0 0-15,0 0 0,42-94 16,-42 94-16,0 0 15,24-60-15,-24 60 0,0 0 16,0 0-16,25 88 16,-25-88-16,8 117 15,-8-117-15,9 143 16,-9-143-16,0 160 0,0-160 16,-9 171-16,9-171 15,0 167-15,0-167 16,-16 149-16,16-149 15,0 0-15,-33 116 0,33-116 16,0 0-16,0 0 16,-58 70-16,58-70 15,-66 14-15,66-14 16,-50-36-16,50 36 0,-33-80 16,33 80-16,0 0 15,-8-107-15,8 107 16,25-116-16,-25 116 0,41-102 15,-41 102-15,50-84 16,-50 84-16,0 0 16,58-65-16,-58 65 15,0 0-15,74-61 0,-74 61 16,91-56 0,-91 56-16,0 0 0,74-51 15,-74 51-15,75-56 16</inkml:trace>
  <inkml:trace contextRef="#ctx0" brushRef="#br0" timeOffset="132664.7605">6193 17138 0,'0'0'0,"0"0"16,0 0-16,75-29 15,-75 29-15,82-14 0,-82 14 16,0 0-16,108-14 15,-108 14-15,0 0 16,91-19-16,-91 19 16,0 0-16</inkml:trace>
  <inkml:trace contextRef="#ctx0" brushRef="#br0" timeOffset="132948.855">6292 17309 0,'0'0'16,"0"0"-16,0 0 15,17 36-15,41-21 16,-58-15-16,91 10 0,-91-10 16,99 4-16,-99-4 15,107-9-15,-107 9 16</inkml:trace>
  <inkml:trace contextRef="#ctx0" brushRef="#br0" timeOffset="135623.4786">7375 17035 0,'0'0'0,"0"0"0,0 0 16,0 0-16,0 0 16,34-19-16,-34 19 15,0 0-15,16-42 16,-16 42-16,8-55 0,-8 55 15,0 0-15,-16-70 16,16 70-16,-66-60 16,66 60-16,-91-42 0,91 42 15,-91-19-15,91 19 16,-99 13-16,99-13 16,-100 48-16,100-48 15,-74 78-15,74-78 0,-33 103 16,33-103-16,0 117 15,0-117-15,33 111 16,-33-111-16,0 0 16,58 97-16,-58-97 0,0 0 15,74 56-15,-74-56 16,0 0-16,0 0 16,99 5-16,-99-5 0,0 0 15,0 0-15,91-41 16,-91 41-16,0 0 15,67-80-15,-67 80 0,0 0 16,0 0-16,0 0 16,0 0-16,49-94 15,-49 94-15,0 0 0,0 0 16,17-54-16,-17 54 16,0 0-16,0 0 15,-9 54-15,9-54 16,0 94-16,0-94 0,25 103 15,-25-103-15,17 111 16,-17-111-16,8 107 16,-8-107-16,0 0 0,17 102 15,-17-102-15,0 0 16,0 0-16,0 0 16,0 0-16,16 75 15,-16-75-15,0 0 0,25 12 16,-25-12-16</inkml:trace>
  <inkml:trace contextRef="#ctx0" brushRef="#br0" timeOffset="136272.3988">7640 16867 0,'0'0'16,"0"0"-16,0 0 16,41-5-16,-41 5 15,58 0-15,-58 0 0,83 10 16,-83-10-16,83 37 15,-83-37-15,82 42 16,-82-42-16,50 75 16,-50-75-16,33 93 0,-33-93 15,8 102-15,-8-102 16,-8 106-16,8-106 16,-16 112-16,16-112 0,0 0 15,-34 102-15,34-102 16,0 0-16,0 0 15,-66 84-15,66-84 16,0 0-16,-82 37 16,82-37-16,0 0 0,0 0 15,-67-4-15,67 4 16,-41-51-16,41 51 16,0 0-16,-8-69 15,8 69-15,0 0 0,25-66 16,-25 66-16,0 0 15,0 0-15,0 0 0,58-51 16,-58 51-16,0 0 16,66-14-16,-66 14 15,74 23-15,-74-23 16,0 0-16,50 60 0,-50-60 16,0 0-16,0 0 15,0 0-15,41 89 16,-41-89-16,0 0 15,41 75-15,-41-75 0</inkml:trace>
  <inkml:trace contextRef="#ctx0" brushRef="#br0" timeOffset="136689.5512">8268 17211 0,'0'0'0,"0"0"16,0 0-16,0 0 0,0 0 16,0 0-16,0 0 15,0 0-15,50-32 16,-50 32-16,0 0 0,66 0 15,-66 0-15,0 0 16,66 28-16,-66-28 16,58 60-16,-58-60 0,50 93 15,-50-93-15,49 94 16,-49-94-16,42 87 16,-42-87-16,0 0 0,58 66 15,-58-66-15,0 0 16,66 14-16,-66-14 15,0 0-15,74-19 0,-74 19 16,58-61-16,-58 61 16,25-74-16,-25 74 15,0 0-15</inkml:trace>
  <inkml:trace contextRef="#ctx0" brushRef="#br0" timeOffset="136973.4828">8641 17109 0,'0'0'0,"0"0"15,0 0-15,-50 56 16,50-56-16,-50 70 0,50-70 15,-41 98-15,41-98 16,-33 111-16,33-111 16,-25 112-16,25-112 15,0 0-15,-16 98 0,16-98 16,0 0-16,0 0 16,0 65-16</inkml:trace>
  <inkml:trace contextRef="#ctx0" brushRef="#br0" timeOffset="137390.9126">9327 16923 0,'0'0'16,"0"0"-16,0 0 16,-17 61-16,17-61 0,0 74 15,0-74-15,17 102 16,-17-102-16,25 116 16,-25-116-16,0 0 15,24 113-15,-24-113 0,0 0 16,0 0-16,34 87 15</inkml:trace>
  <inkml:trace contextRef="#ctx0" brushRef="#br0" timeOffset="137675.0233">9211 17267 0,'0'0'0,"0"0"0,0 0 16,0 0-16,0 0 15,0 0-15,75 0 16,-75 0-16,0 0 15,99-5-15,-99 5 16,107-13-16,-107 13 16,0 0-16</inkml:trace>
  <inkml:trace contextRef="#ctx0" brushRef="#br0" timeOffset="138175.9137">9890 16686 0,'0'0'0,"0"0"16,0 0-16,-16 55 16,16-55-16,8 57 15,-8-57-15,8 102 16,-8-102-16,17 126 16,-17-126-16,24 144 0,-24-144 15,17 145-15,-17-145 16,8 134-16,-8-134 15,9 116-15,-9-116 16,8 93-16,-8-93 0,0 0 16,0 0-16</inkml:trace>
  <inkml:trace contextRef="#ctx0" brushRef="#br0" timeOffset="138827.4542">10270 16747 0,'0'0'15,"0"0"-15,0 0 0,-8 46 16,8-46-16,17 74 16,-17-74-16,16 112 15,-16-112-15,25 134 16,-25-134-16,25 145 0,-25-145 15,16 153-15,-16-153 16,17 140-16,-17-140 16,0 0-16,8 111 0,-8-111 15,0 0-15,0 0 16,0 0-16</inkml:trace>
  <inkml:trace contextRef="#ctx0" brushRef="#br0" timeOffset="139445.1401">10585 16877 0,'0'0'0,"0"0"16,0 0-16,0 0 16,0 0-16,41-42 15,-41 42-15,58-5 0,-58 5 16,83 28-16,-83-28 16,82 51-16,-82-51 15,58 70-15,-58-70 0,42 83 16,-42-83-16,16 112 15,-16-112-15,-8 121 16,8-121-16,-25 126 16,25-126-16,-33 117 0,33-117 15,0 0-15,-50 97 16,50-97-16,0 0 16,-66 46-16,66-46 15,0 0-15,-83 9 0,83-9 16,0 0-16,0 0 15,-66-32-15,66 32 16,0 0-16,-41-56 0,41 56 16,8-79-16,-8 79 15,0 0-15,50-74 16,-50 74-16,0 0 0,58-60 16,-58 60-16,0 0 15,74-24-15,-74 24 16,66 28-16,-66-28 15,58 79-15,-58-79 16,50 102-16,-50-102 0,0 0 16,0 0-16,49 93 15,-49-93-15</inkml:trace>
  <inkml:trace contextRef="#ctx0" brushRef="#br0" timeOffset="139896.0712">11023 16789 0,'0'0'0,"0"0"16,0 0-16,0 0 0,0 0 16,58 0-16,-58 0 15,0 0-15,66 4 16,-66-4-16,0 0 16,74 5-16,-74-5 0,0 0 15,0 0-15,75 0 16,-75 0-16,0 0 15,0 0-15,0 0 0,66-5 16,-66 5-16,0 0 16,50 28-16,-50-28 15,33 65-15,-33-65 0,24 112 16,-24-112-16,17 143 16,-17-143-16,16 164 15,-16-164-15,17 149 16,-17-149-16,0 0 15,17 116-15,-17-116 0,0 0 16</inkml:trace>
  <inkml:trace contextRef="#ctx0" brushRef="#br0" timeOffset="141883.1628">11420 16361 0,'0'0'16,"0"0"-16,0 0 0,0 0 16,0 0-16,0 0 15,0 0-15,0 0 0,0 0 16,0 0-16,0 0 16,0 0-16,-58 9 15,58-9-15,-83 5 0,83-5 16,-107-5-16,107 5 15,-116-9-15,116 9 16,-132-23-16,132 23 16,-141-25-16,141 25 0,-157-32 15,157 32-15,-174-28 16,174 28-16,-190-23 16,190 23-16,-223-28 15,223 28-15,-223-23 16,223 23-16,-249-14 0,249 14 15,-248-24-15,248 24 16,-265-14-16,9 0 16,24-4-16,232 18 15,-182-9-15,-16-5 16,16-1-16,182 15 0,-190-9 16,-9 5-16,17-6 15,182 10-15,-190-9 16,17 0-16,-18-5 15,191 14-15,-182-5 0,182 5 16,-190 0-16,190 0 16,-231 9-16,231-9 15,-248 15-15,248-15 16,-240 18-16,240-18 16,-223 9-16,223-9 0,-207 14 15,207-14-15,-182 19 16,182-19-16,-140 14 15,140-14-15,-108 32 16,108-32-16,0 0 0,-100 28 16,100-28-16,-50 47 15,50-47-15,0 0 16,-25 60-16,25-60 0,-8 71 16,8-71-16,17 88 15,-17-88-15,24 98 16,-24-98-16,42 116 15,-42-116-15,50 135 0,-50-135 16,58 157-16,-58-157 16,50 173-16,-50-173 15,58 195-15,-58-195 16,58 224-16,-58-224 0,66 226 16,-66-226-16,66 234 15,-66-234-15,58 232 16,-58-232-16,49 214 15,-49-214-15,42 196 16,-42-196-16,33 157 0,-33-157 16,0 0-16,25 131 15,-25-131-15,0 0 16,16 93-16,-16-93 16,0 0-16,0 0 0,42 42 15,-42-42-15,0 0 16,66 0-16,-66 0 15,0 0-15,74-33 16,-74 33-16,83-51 0,-83 51 16,91-56-16,-91 56 15,124-51-15,-124 51 16,124-37-16,-124 37 16,132-42-16,-132 42 0,132-27 15,-132 27-15,133-20 16,-133 20-16,132-22 15,-132 22-15,141-24 16,-141 24-16,165-23 0,-165 23 16,182-9-16,-182 9 15,0 0-15,190-5 0,-190 5 16,207 0-16,-207 0 16,215 5-16,-215-5 0,0 0 15,206 5-15,-206-5 0,215 4 16,-215-4-16,215 0 15,-215 0-15,199 4 16,-199-4-16,215 0 16,-215 0-16,215 5 0,-17-5 15,-198 0-15,182 0 16,-182 0-16,174 0 16,-174 0-16,174-5 15,-174 5-15,199-4 16,-199 4-16,190-4 0,-190 4 15,207-10-15,-207 10 16,198-5-16,-198 5 16,182 0-16,-182 0 15,182 5-15,-182-5 0,157 5 16,-157-5-16,157 0 16,-157 0-16,141-5 15,-141 5-15,132-5 16,-132 5-16,124 0 15,-124 0-15,116 0 0,-116 0 16,0 0-16,99 0 16,-99 0-16,83-4 15,-83 4-15,0 0 16,66-14-16,-66 14 0,0 0 16,58-33-16,-58 33 15,33-55-15,-33 55 16,16-89-16,-16 89 0,0-106 15,0 106-15,-16-136 16,16 136-16,-25-153 16,25 153-16,-41-173 15,41 173-15,-25-171 0,25 171 16,-41-182-16,41 182 16,-25-185-16,25 185 15,-33-182-15,33 182 16,-25-172-16,25 172 15,-17-149-15,17 149 0,0 0 16,-24-122-16,24 122 16,0 0-16,-9-111 15,9 111-15,0 0 0,0 0 16,0 0-16,0 0 16,0 0-16,0 0 0,-8-64 15,8 64-15,0 0 16,8-43-16</inkml:trace>
  <inkml:trace contextRef="#ctx0" brushRef="#br0" timeOffset="173963.8384">14844 15551 0,'0'0'16,"0"0"-16,0 0 0,0 0 0,0 0 15,0 0-15,0 0 16,0 0-16,0 0 16,0 0-16,0 0 0,0 0 15,0 0-15,0 0 16,0 0-16,0 0 16,0 0-16,0 0 0,41-19 15,-41 19-15,0 0 16,0 0-16,0 0 0,0 0 15,0 0-15,0 0 16,0 0-16,0 0 0,0 0 16,0 0-16,0 0 15,0 0-15,0 0 16,0 0-16,33 9 16,-33-9-16,0 0 0,0 0 15,0 0-15,0 0 16,0 0-16,0 0 0,-66 29 15,66-29-15,0 0 16,0 0-16,0 0 16,0 0-16,0 0 0,0 0 15,-58 9-15,58-9 16,0 0-16,0 0 0,0 0 16,0 0-16,0 0 15,0 0-15,0 0 0,0 0 16,0 0-16,0 0 15,-57 14-15,57-14 16,0 0-16,0 0 0,0 0 16,0 0-16,0 0 15,0 0-15,0 0 0,0 0 16,0 0-16,-25-10 16</inkml:trace>
  <inkml:trace contextRef="#ctx0" brushRef="#br0" timeOffset="214633.2982">26935 12527 0,'0'0'0,"0"0"0,0 0 16,-50 14-16,50-14 15,-66 38-15,66-38 16,-83 69-16,83-69 16,-74 93-16,74-93 15,-50 102-15,50-102 0,-8 84 16,8-84-16,49 70 16,-49-70-16,83 42 15,-83-42-15,99 9 0,-99-9 16,133-28-16,-133 28 15</inkml:trace>
  <inkml:trace contextRef="#ctx0" brushRef="#br0" timeOffset="215046.1945">27439 12662 0,'0'0'0,"0"0"16,0 0-16,-50 23 15,50-23-15,-66 37 16,66-37-16,0 0 0,-66 65 16,66-65-16,0 0 15,-41 84-15,41-84 16,8 79-16,-8-79 15,74 51-15,-74-51 0,100 10 16,-100-10-16,91-32 16,-91 32-16,91-75 15,-91 75-15,41-89 16,-41 89-16,0 0 0,0-93 16,0 93-16,-50-74 15,50 74-15,-91-61 16,91 61-16,0 0 0,0 0 15,0 0-15,-99-18 16,99 18-16,-66-10 16</inkml:trace>
  <inkml:trace contextRef="#ctx0" brushRef="#br0" timeOffset="215446.7185">27943 12466 0,'0'0'0,"0"0"0,0 0 16,-66 15-16,66-15 16,0 0-16,0 0 15,-66 13-15,66-13 0,0 0 16,-50 24-16,50-24 15,-8 41-15,8-41 16,50 42-16,-50-42 16,82 52-16,-82-52 0,0 0 15,83 51-15,-83-51 16,0 0-16,83 75 16,-83-75-16,41 78 15,-41-78-15,0 0 0,-8 89 16,8-89-16,0 0 15,-41 65-15,41-65 16,0 0-16,-67 37 0,67-37 16,-66-33-16,66 33 15,-25-74-15,25 74 16</inkml:trace>
  <inkml:trace contextRef="#ctx0" brushRef="#br0" timeOffset="215747.3597">28390 12132 0,'0'0'0,"0"0"0,8 69 16,-8-69-16,33 98 15,-33-98-15,33 126 16,-33-126-16,33 148 16,-33-148-16,17 135 0,-17-135 15,8 122-15,-8-122 16,0 0-16,0 0 16,0 0-16,17 97 15,-17-97-15,0 0 0,16 46 16</inkml:trace>
  <inkml:trace contextRef="#ctx0" brushRef="#br0" timeOffset="215997.5235">28224 12527 0,'0'0'0,"0"0"16,0 0-16,100 23 0,-100-23 15,132 9-15,-132-9 16,157 0-16,-157 0 0,0 0 16,149 5-16,-149-5 15,0 0-15,0 0 16</inkml:trace>
  <inkml:trace contextRef="#ctx0" brushRef="#br0" timeOffset="218820.0723">27191 13983 0,'0'0'0,"0"0"0,8 51 15,-8-51-15,25 61 16,-25-61-16,0 0 15,33 84-15,-33-84 0,0 0 16,33 111-16,-33-111 16,0 0-16,0 0 15,33 103-15,-33-103 0,0 0 16</inkml:trace>
  <inkml:trace contextRef="#ctx0" brushRef="#br0" timeOffset="219122.5047">27431 13979 0,'0'0'16,"0"0"-16,0 0 0,8 93 15,-8-93-15,25 97 16,-25-97-16,0 0 16,33 107-16,-33-107 15,0 0-15,0 0 0,49 97 16,-49-97-16</inkml:trace>
  <inkml:trace contextRef="#ctx0" brushRef="#br0" timeOffset="219421.4963">26984 14099 0,'0'0'0,"0"0"16,0 0-16,58 15 0,-58-15 15,99 4-15,-99-4 16,133-4-16,-133 4 15,140-10-15,-140 10 0,116-9 16,-116 9-16,0 0 16,107-23-16</inkml:trace>
  <inkml:trace contextRef="#ctx0" brushRef="#br0" timeOffset="219738.5596">27150 14314 0,'0'0'16,"0"0"-16,57-10 0,-57 10 16,83-9-16,-83 9 15,99-14-15,-99 14 16,100-5-16,-100 5 16,99-4-16,-99 4 15,82-5-15,-82 5 0</inkml:trace>
  <inkml:trace contextRef="#ctx0" brushRef="#br0" timeOffset="220238.9311">28530 14253 0,'0'0'0,"0"0"0,0 0 15,-74 0-15,74 0 16,-74 9-16,74-9 15,-75 33-15,75-33 16,0 0-16,-66 46 0,66-46 16,0 0-16,-25 66 15,25-66-15,25 69 0,-25-69 16,66 56-16,-66-56 16,0 0-16,91 15 15,-91-15-15,0 0 16,0 0-16,91-33 0,-91 33 15,50-66-15,-50 66 16,0-98-16,0 98 16,0 0-16,-42-92 15,42 92-15,0 0 0,-82-85 16,82 85-16,0 0 16,0 0-16,0 0 15,-67-59-15,67 59 0</inkml:trace>
  <inkml:trace contextRef="#ctx0" brushRef="#br0" timeOffset="220624.0105">29018 13862 0,'0'0'16,"0"0"-16,0 0 16,0 0-16,-49-55 0,49 55 15,0 0-15,-58-24 16,58 24-16,-75 10 16,75-10-16,-66 56 15,66-56-15,-33 88 0,33-88 16,-8 116-16,8-116 15,8 126-15,-8-126 16,0 0-16,33 125 0,-33-125 16,0 0-16,0 0 15,0 0-15,0 0 16,0 0-16,42 94 0,-42-94 16,0 0-16,0 0 15,24 23-15,-24-23 16,0 0-16</inkml:trace>
  <inkml:trace contextRef="#ctx0" brushRef="#br0" timeOffset="220774.0434">28737 14207 0,'0'0'16,"0"0"-16,0 0 15,0 0-15,0 0 0,0 0 16,0 0-16,0 0 16,0 0-16,0 0 15,0 0-15,-50-6 16,100 35-16,-50-29 0,91 14 15,-91-14-15,108 9 16,-108-9-16</inkml:trace>
  <inkml:trace contextRef="#ctx0" brushRef="#br0" timeOffset="221091.3221">29656 14398 0,'0'0'0,"0"0"15,0 64-15,0-64 16,16 85-16,-16-85 16,17 106-16,-17-106 15,0 0-15,0 0 0,33 112 16,-33-112-16,0 0 16,25 74-16</inkml:trace>
  <inkml:trace contextRef="#ctx0" brushRef="#br0" timeOffset="221475.4318">29491 14169 0,'0'0'15,"0"0"-15,0 0 0,41-14 16,-41 14-16,66-5 16,-66 5-16,0 0 15,91 15-15,-91-15 16,0 0-16,99 33 0,-99-33 16,0 0-16,58 60 15,-58-60-15,0 0 16,17 74-16,-17-74 15,0 0-15,-33 56 0,33-56 16,0 0-16,-67 51 16,67-51-16,0 0 15,0 0-15,-91 19 0,91-19 16,-49 0-16,49 0 16,0 0-16,0 0 15</inkml:trace>
  <inkml:trace contextRef="#ctx0" brushRef="#br0" timeOffset="221909.2263">30003 14360 0,'0'0'0,"0"0"0,0 0 15,0 0-15,0 0 16,66-10-16,-66 10 16,0 0-16,67-32 0,-67 32 15,0 0-15,74-42 16,-74 42-16,0 0 16,0 0-16,41-46 0,-41 46 15,-8-42-15,8 42 16,-41-15-16,41 15 15,0 0-15,-75 10 16,75-10-16,-66 51 0,66-51 16,0 0-16,-58 70 15,58-70-15,0 0 16,-8 98-16,8-98 16,50 93-16,-50-93 0,74 70 15,-74-70-15,91 28 16,-91-28-16,83-10 15,-83 10-15,0 0 0,91-28 16</inkml:trace>
  <inkml:trace contextRef="#ctx0" brushRef="#br0" timeOffset="222427.5072">30508 14253 0,'0'0'16,"0"0"-16,0 0 15,-9 42-15,9-42 0,0 0 16,9 70-16,-9-70 16,0 0-16,0 0 15,8 88-15,-8-88 16,0 0-16,0 0 0,0 0 15,0 0-15,0 0 0,8 88 16,-8-88-16,-8 42 16,8-42-16,0 0 15,0 0-15,0 0 16,0 0-16,-17-93 0,17 93 16,0 0-16,9-107 15,-9 107-15,0 0 16,16-97-16,-16 97 0,0 0 15,0 0-15,41-70 16,-41 70-16,0 0 16,0 0-16,67-15 15,-67 15-15,0 0 0,49 57 16,-49-57-16,42 92 16,-42-92-16,0 0 15,33 112-15,-33-112 0,0 0 16,0 0-16,24 93 15,-24-93-15,42 43 16,-42-43-16,0 0 16,0 0-16,66-15 0,-66 15 15</inkml:trace>
  <inkml:trace contextRef="#ctx0" brushRef="#br0" timeOffset="222760.8384">31086 14141 0,'0'0'0,"0"0"0,0 0 15,0 0-15,0 0 16,0 0-16,-33 24 16,33-24-16,0 0 0,-49 42 15,49-42-15,0 0 16,0 0-16,-50 74 15,50-74-15,-33 92 16,33-92-16,0 0 0,17 85 16,-17-85-16,0 0 15,0 0-15,57 69 16,-57-69-16,0 0 0,0 0 16,75 33-16,-75-33 15,0 0-15,73 0 16,-73 0-16,67-42 15,-67 42-15</inkml:trace>
  <inkml:trace contextRef="#ctx0" brushRef="#br0" timeOffset="223012.065">31383 14253 0,'0'0'16,"0"0"-16,0 0 15,9 56-15,-9-56 0,17 74 16,-17-74 0,0 0-16,24 84 0,-24-84 15,0 0-15,25 65 16,-25-65-16,34 18 0,-34-18 15</inkml:trace>
  <inkml:trace contextRef="#ctx0" brushRef="#br0" timeOffset="223211.5453">31143 13773 0,'0'0'16,"0"0"-16,0 0 0,0 0 16,18-32-16,-18 32 15,0 0-15,41-23 16,-41 23-16,0 0 0,75-9 16</inkml:trace>
  <inkml:trace contextRef="#ctx0" brushRef="#br0" timeOffset="223545.8651">31524 13686 0,'0'0'16,"0"0"-16,0 0 15,0 0-15,25 61 0,-25-61 16,33 74-16,-33-74 16,41 116-16,-41-116 15,42 130-15,-42-130 16,42 140-16,-42-140 16,41 130-16,-41-130 15,25 107-15,-25-107 0,0 0 16,0 0-16,24 70 15,-24-70-15,42 27 16,-42-27-16,0 0 0,58-32 16</inkml:trace>
  <inkml:trace contextRef="#ctx0" brushRef="#br0" timeOffset="223997.4319">32219 14086 0,'0'0'0,"0"0"16,0 0-16,0 0 15,0 0-15,-33-5 16,33 5-16,0 0 16,-66 5-16,66-5 0,-67 23 15,67-23-15,0 0 16,0 0-16,0 0 15,0 0-15,0 0 0,0 0 16,-65 38-16,65-38 16,0 0-16,-34 41 15,34-41-15,34 33 16,-34-33-16,74 28 0,-74-28 16,82 18-16,-82-18 15,0 0-15,0 0 0,107 28 16,-107-28-16,0 0 15,76 46-15,-76-46 16,0 0-16,33 57 0,-33-57 16,-9 64-16,9-64 15,0 0-15,-49 52 16,49-52-16,0 0 16,0 0-16,-83 36 15,83-36-15,0 0 0,0 0 16</inkml:trace>
  <inkml:trace contextRef="#ctx0" brushRef="#br0" timeOffset="231645.4575">27546 8019 0,'0'0'0,"0"0"0,0 0 16,0 0-16,0 0 15,0 0-15,50 9 16,-50-9-16,66 33 0,-66-33 16,83 46-16,-83-46 15,99 57-15,-99-57 16,108 51-16,-108-51 0,0 0 15,99 32 1,-99-32-16,0 0 0,0 0 16,0 0-16,0 0 15,0 0-15,66 14 0,-66-14 16,0 0-16,0 0 16,0 0-16,41 29 15,-41-29-15,25 36 0,-25-36 16,0 0-16,-8 66 0,8-66 15,0 0-15,-33 83 16,33-83-16,0 0 0,-33 89 16,33-89-16,-33 107 15,33-107-15,0 0 16,-25 93-16,25-93 16,0 0-16,-25 88 0,25-88 15,0 0-15,-8 70 16,8-70-16,16 37 15,-16-37-15,42-9 16</inkml:trace>
  <inkml:trace contextRef="#ctx0" brushRef="#br0" timeOffset="232312.9902">28423 7982 0,'0'0'0,"0"0"16,0 0-16,0 0 15,0 0-15,16 28 16,-16-28-16,0 0 16,17 46-16,-17-46 0,0 0 15,25 61-15,-25-61 16,0 0-16,0 0 15,0 0-15,8 51 0,-8-51 16,0 0-16,0 0 16,0 0-16,0 0 0,-33-14 15,33 14-15,0 0 16,0 0-16,-50-19 16,50 19-16,0 0 0,0 0 15,0 0-15,0 0 16,-41-10-16,41 10 15,0 0-15,0 0 16,0 0-16,41-22 0,-41 22 16,83-42-16,-83 42 15,74-56-15</inkml:trace>
  <inkml:trace contextRef="#ctx0" brushRef="#br0" timeOffset="232530.5634">28704 7749 0,'0'0'0,"0"0"0,0 0 16,8 79-16,-8-79 15,25 89-15,-25-89 16,50 111-16,-50-111 0,0 0 15,41 112-15,-41-112 16,0 0-16</inkml:trace>
  <inkml:trace contextRef="#ctx0" brushRef="#br0" timeOffset="233048.7927">27745 9131 0,'0'0'0,"0"0"15,0 0-15,0 0 16,8 47-16,-8-47 0,50 32 16,-50-32-16,91 32 15,-91-32-15,99 38 16,-99-38-16,0 0 15,0 0-15,0 0 0,91 28 16,-91-28-16,0 0 16,0 0-16,74 33 0,-74-33 15,0 0-15,25 46 16,-25-46-16,-33 70 16,33-70-16,-50 84 15,50-84-15,-57 92 16,57-92-16,0 0 0,-42 84 15,42-84-15,0 0 16,0 51-16,0-51 16,42 5-16</inkml:trace>
  <inkml:trace contextRef="#ctx0" brushRef="#br0" timeOffset="233315.3431">28514 9150 0,'0'0'15,"0"0"-15,0 0 16,0 0-16,8 56 0,-8-56 15,0 0-15,8 69 16,-8-69-16,0 0 16,17 84-16,-17-84 0,0 0 15,25 60-15</inkml:trace>
  <inkml:trace contextRef="#ctx0" brushRef="#br0" timeOffset="233499.5212">28406 9275 0,'0'0'15,"0"0"-15,0 0 16,17 24-16,24-30 0,-41 6 16,66-18-16,-66 18 15,75-42-15,-75 42 16,74-51-16</inkml:trace>
  <inkml:trace contextRef="#ctx0" brushRef="#br0" timeOffset="233700.247">28770 8978 0,'0'0'0,"0"0"15,25 55-15,-25-55 16,25 75-16,-25-75 16,33 98-16,-33-98 0,33 107 15,-33-107-15,0 0 16,41 102-16</inkml:trace>
  <inkml:trace contextRef="#ctx0" brushRef="#br0" timeOffset="234216.9793">27770 10085 0,'0'0'0,"0"0"16,0 0-16,0 0 15,0 0-15,0 0 0,-33 37 16,66-9-16,-33-28 16,66 41-16,-66-41 15,91 42-15,-91-42 16,0 0-16,0 0 0,0 0 16,0 0-16,99 42 15,-99-42-15,0 0 16,66 42-16,-66-42 0,25 61 15,-25-61-15,-8 79 16,8-79-16,-42 88 16,42-88-16,0 0 15,0 0-15,-33 97 0,33-97 16,-8 71-16,8-71 16,33 18-16</inkml:trace>
  <inkml:trace contextRef="#ctx0" brushRef="#br0" timeOffset="234517.619">28506 10168 0,'0'0'16,"0"0"-16,0 0 0,-9 65 15,9-65-15,0 0 0,0 75 16,0-75-16,0 0 16,0 0-16,9 79 15,-9-79-15,0 0 16,8 42-16,-8-42 0,0 0 15</inkml:trace>
  <inkml:trace contextRef="#ctx0" brushRef="#br0" timeOffset="234668.5389">28390 10239 0,'0'0'0,"0"0"16,0 0-16,0 0 16,0 0-16,0 0 0,0 0 15,0 0-15,8 32 16,-8-32-16,66 0 15,-66 0-15,83-19 16,-83 19-16,83-37 16,-83 37-16</inkml:trace>
  <inkml:trace contextRef="#ctx0" brushRef="#br0" timeOffset="234851.6749">28770 9964 0,'0'0'0,"0"0"15,50 107-15,-50-107 16,41 135-16,-41-135 16,58 158-16,-58-158 15,0 0-15</inkml:trace>
  <inkml:trace contextRef="#ctx0" brushRef="#br0" timeOffset="235587.0331">21179 8005 0,'0'0'0,"0"0"0,0 0 16,0 0-16,0 0 15,-33 46-15,33-46 16,-50 61-16,50-61 16,-66 89-16,66-89 0,-75 98 15,75-98-15,-91 97 16,91-97-16,0 0 16,-82 84-16,82-84 0,0 0 15,0 0-15,-33 61 16,33-61-16,33 50 15,-33-50-15,99 24 16,-99-24-16,0 0 0,124 14 16,-124-14-16,0 0 15,108 13-15,-108-13 0,0 0 16,74 15-16</inkml:trace>
  <inkml:trace contextRef="#ctx0" brushRef="#br0" timeOffset="236538.7482">19160 8219 0,'0'0'0,"0"0"15,0 0-15,0 0 16,41 56-16,-41-56 0,50 70 16,-50-70-16,58 107 15,-58-107-15,42 112 16,-42-112-16,0 0 15,0 0-15,17 116 0,-17-116 16,0 42-16,0-42 16</inkml:trace>
  <inkml:trace contextRef="#ctx0" brushRef="#br0" timeOffset="236721.8452">19061 8657 0,'0'0'16,"0"0"-16,0 0 0,74-42 16,-74 42-16,100-51 15,-100 51-15,133-71 16,-133 71-16,116-83 0,-116 83 16,107-102-16</inkml:trace>
  <inkml:trace contextRef="#ctx0" brushRef="#br0" timeOffset="237072.6931">19773 7958 0,'0'0'0,"-16"28"16,16-28-16,-25 75 0,25-75 15,-25 140-15,25-140 16,-8 172-16,8-172 15,8 153-15,-8-153 16,33 107-16,-33-107 0,58 60 16,-58-60-16,74 20 15,-74-20-15,99-14 16,-99 14-16,83-47 0,-83 47 16,66-65-16,-66 65 15,0 0-15,17-79 16,-17 79-16,-25-61 15,25 61-15,-74-32 0,74 32 16,-91 18-16,91-18 16,-100 70-16,100-70 15,-74 112-15,74-112 0,-16 116 16</inkml:trace>
  <inkml:trace contextRef="#ctx0" brushRef="#br0" timeOffset="237473.9905">20864 9019 0,'0'0'0,"0"0"0,-66 52 16,66-52-16,-91 65 15,91-65-15,-99 93 16,99-93-16,0 0 0,0 0 0,0 0 16,0 0-16,0 0 15,-107 102-15,107-102 16,0 0-16,-58 79 0,58-79 15,25 55-15,-25-55 16,115 28-16,-115-28 16,141 20-16,-141-20 15,140 28-15,-140-28 0,0 0 16,0 0-16,100 32 16,-100-32-16,33 9 15</inkml:trace>
  <inkml:trace contextRef="#ctx0" brushRef="#br0" timeOffset="237774.2997">19036 9442 0,'0'0'0,"0"0"16,25 66-16,-25-66 15,41 98-15,-41-98 16,50 130-16,-50-130 15,0 0-15,0 0 0,41 116 16</inkml:trace>
  <inkml:trace contextRef="#ctx0" brushRef="#br0" timeOffset="237974.9906">18904 9768 0,'0'0'0,"0"0"16,66-18-16,-66 18 0,116-24 15,-116 24-15,124-46 16,-124 46-16,132-74 16,-132 74-16,100-103 0</inkml:trace>
  <inkml:trace contextRef="#ctx0" brushRef="#br0" timeOffset="238325.8009">19608 9196 0,'0'0'0,"0"0"16,0 0-16,-33 97 15,33-97-15,0 131 16,0-131-16,33 158 0,-33-158 15,33 131-15,-33-131 16,58 88-16,-58-88 16,58 28-16,-58-28 15,0 0-15,66-19 0,-66 19 16,0 0-16,58-74 16,-58 74-16,0 0 15,8-84-15,-8 84 0,0 0 16,-25-65-16,25 65 15,-66-14-15,66 14 16,-58 33-16,58-33 16,-41 84-16,41-84 0,0 97 15,0-97-15,49 65 16,-49-65-16</inkml:trace>
  <inkml:trace contextRef="#ctx0" brushRef="#br0" timeOffset="238692.9465">21088 10024 0,'0'0'0,"0"0"0,0 0 16,-17 70-16,17-70 15,-41 84-15,41-84 16,-58 107-16,58-107 0,-83 93 16,83-93-16,0 0 15,0 0-15,-82 69 16,82-69-16,0 0 0,0 0 16,0 0-16,0 0 15,-50 56-15,50-56 16,0 0-16,0 0 0,58 75 15,-58-75-15,116 46 16,-116-46-16,0 0 16,124 51-16,-124-51 0,0 0 15,0 0-15,0 0 16</inkml:trace>
  <inkml:trace contextRef="#ctx0" brushRef="#br0" timeOffset="239027.47">19649 10429 0,'0'0'0,"0"0"16,8 65-16,-8-65 16,33 107-16,-33-107 15,42 153-15,-42-153 0,0 0 16,25 140-16,-25-140 15,0 0-15,24 80 16</inkml:trace>
  <inkml:trace contextRef="#ctx0" brushRef="#br0" timeOffset="239196.3678">19550 10731 0,'0'0'16,"0"0"-16,91-9 0,-91 9 16,116-23-16,-116 23 15,124-52-15,-124 52 16,124-65-16</inkml:trace>
  <inkml:trace contextRef="#ctx0" brushRef="#br0" timeOffset="239545.1629">20104 10364 0,'0'37'16,"0"-37"-16,-8 98 15,8-98-15,16 134 0,-16-134 16,33 126-16,-33-126 15,75 98-15,-75-98 16,99 47-16,-99-47 16,99 4-16,-99-4 0,0 0 15,91-37-15,-91 37 16,0 0-16,50-66 16,-50 66-16,-17-60 15,17 60-15,-66-37 0,66 37 16,-83 0-16,83 0 15,-83 46-15,83-46 16,0 0-16,-57 70 0</inkml:trace>
  <inkml:trace contextRef="#ctx0" brushRef="#br0" timeOffset="244186.8562">26819 15304 0,'0'0'0,"0"0"15,0 0-15,0 0 16,0 0-16,-8 61 15,8-61-15,0 88 0,0-88 16,24 107-16,-24-107 16,0 0-16,58 107 15,-58-107-15,83 70 0,-83-70 16,91 10-16,-91-10 16,0 0-16,83-39 15,-83 39-15,0 0 16,0 0-16,57-55 0,-57 55 15,0 0-15,0 0 16,0 0-16,0 0 0,0 0 16,34-70-16,-34 70 15,0 0-15,0 0 16,0 0-16,0 0 0,16 125 16,-16-125-16,0 154 15,0-154-15,0 172 16,0-172-16,-16 159 0,16-159 15,-25 129-15,25-129 16,0 0-16,0 0 16,-33 75-16,33-75 15,0 0-15,0 0 0,-42 19 16,42-19-16,-16-51 16,16 51-16,8-89 15,-8 89-15,0 0 16,33-111-16,-33 111 0,58-98 15,-58 98-15,0 0 16,66-79-16,-66 79 16,66-61-16,-66 61 15,66-65-15,-66 65 0</inkml:trace>
  <inkml:trace contextRef="#ctx0" brushRef="#br0" timeOffset="244524.4306">27497 15662 0,'0'0'0,"0"0"0,49 5 16,-49-5-16,75-9 15,-75 9-15,91-24 16,-91 24-16,0 0 0,91-41 15,-91 41-15,0 0 16,0 0-16,0 0 16,66-46-16,-66 46 0,0 0 15,0 0-15,-58-29 16,58 29-16,-74 33 16,74-33-16,-67 60 15,67-60-15,-24 75 0,24-75 16,16 65-16,-16-65 15,66 22-15,-66-22 16,108-13-16</inkml:trace>
  <inkml:trace contextRef="#ctx0" brushRef="#br0" timeOffset="244922.4078">28258 15458 0,'0'0'16,"0"0"-16,0 0 16,0 0-16,0 0 0,0 0 15,-67 0-15,67 0 16,0 0-16,0 0 16,-66 18-16,66-18 15,0 0-15,-49 46 0,49-46 16,-9 57-16,9-57 15,0 0-15,42 65 16,-42-65-16,0 0 0,0 0 16,66 60-16,-66-60 15,0 0-15,0 0 16,0 0-16,49 61 0,-49-61 16,0 0-16,17 51 15,-17-51-15,0 0 16,0 0-16,-17 42 0,17-42 15,0 0-15,-33 14 16,33-14-16,0 0 16,0 0-16</inkml:trace>
  <inkml:trace contextRef="#ctx0" brushRef="#br0" timeOffset="245242.9226">28745 15876 0,'0'0'0,"0"0"16,0 0-16,0 0 0,-8 65 16,8-65-16,0 0 15,-8 65-15,8-65 16,-8 84-16,8-84 0,0 0 16,0 0-16,0 0 15,-17 80-15,17-80 16,0 0-16</inkml:trace>
  <inkml:trace contextRef="#ctx0" brushRef="#br0" timeOffset="246041.0058">29193 15621 0,'0'0'0,"0"0"16,0 0-16,0 0 16,16 65-16,-16-65 0,0 0 15,17 79-15,-17-79 16,0 0-16,0 0 15,0 0-15,0 0 16,0 0-16,17 88 0,-17-88 16,0 0-16,8 42 15,-8-42-15,0 0 16,0 0-16,0 0 0,8-79 16,-8 79-16,0 0 15,8-108-15,-8 108 16,0 0-16,0 0 15,0 0-15,25-87 0,-25 87 16,0 0-16,41-61 16,-41 61-16,42 0 0,-42 0 15,41 51-15,-41-51 16,0 0-16,25 84 16,-25-84-16,0 0 15,0 0-15,0 0 0,0 0 16,0 0-16,16 98 15,-16-98-15,0 0 0,17 60 16,-17-60-16,0 0 16,0 0-16,33-80 15,-33 80-15,33-97 16,-33 97-16,0 0 0,42-97 16,-42 97-16,0 0 15,0 0-15,0 0 16,41-89-16,-41 89 0,0 0 15,0 0-15,49-56 16,-49 56-16,0 0 16,58 0-16,-58 0 0,33 47 15,-33-47-15,25 89 16,-25-89-16,0 0 16,25 97-16,-25-97 15,0 0-15,17 103 0,-17-103 16,0 0-16,33 60 15,-33-60-15,0 0 16,58 14-16,-58-14 0</inkml:trace>
  <inkml:trace contextRef="#ctx0" brushRef="#br0" timeOffset="246258.1566">30102 15458 0,'0'0'0,"0"0"15,0 0-15,50 4 16,-50-4-16,83 10 16,-83-10-16,0 0 0,99 4 15,-99-4-15,0 0 16,0 0-16,0 0 15</inkml:trace>
  <inkml:trace contextRef="#ctx0" brushRef="#br0" timeOffset="246491.4299">30235 15634 0,'0'0'0,"0"0"16,0 0-16,16 61 0,-16-61 15,0 0-15,42 37 16,-42-37-16,0 0 16,82 19-16,-82-19 0,0 0 15,91-10-15,-91 10 16</inkml:trace>
  <inkml:trace contextRef="#ctx0" brushRef="#br0" timeOffset="246775.5508">30822 14965 0,'0'0'15,"0"0"-15,0 0 16,0 0-16,0 0 16,8 51-16,-8-51 0,33 79 15,-33-79-15,17 103 16,-17-103-16,16 115 15,-16-115-15,17 108 16,-17-108-16</inkml:trace>
  <inkml:trace contextRef="#ctx0" brushRef="#br0" timeOffset="247093.1574">31143 15183 0,'0'0'0,"0"0"16,0 0-16,0 0 15,-7 75-15,7-75 16,-25 107-16,25-107 0,-33 134 15,33-134-15,-49 140 16,49-140-16,0 0 16,-42 126-16,42-126 15,0 0-15,0 0 0,-8 79 16,8-79-16,0 0 16</inkml:trace>
  <inkml:trace contextRef="#ctx0" brushRef="#br0" timeOffset="247545.9669">31351 15495 0,'0'0'15,"0"0"-15,0 0 16,-25 46-16,25-46 0,-25 61 16,25-61-16,0 0 15,-33 84-15,33-84 16,0 87-16,0-87 0,0 0 16,33 85-16,-33-85 15,0 0-15,67 64 16,-67-64-16,0 0 15,0 0-15,82 19 0,-82-19 16,0 0-16,83-19 16,-83 19-16,0 0 15,0 0-15,0 0 16,49-64-16,-49 64 0,0 0 16,0 0-16,0-65 15,0 65-15,-66-33 16,66 33-16,0 0 0,-74 5 15,74-5-15,0 0 16,-66 51-16,66-51 16,-33 74-16,33-74 0</inkml:trace>
  <inkml:trace contextRef="#ctx0" brushRef="#br0" timeOffset="251868.9395">22518 16709 0,'0'0'0,"0"0"16,0 0-16,0 0 16,0 0-16,0 0 15,0 0-15,0 0 0,0 0 16,8 61-16,-8-61 15,17 92-15,-17-92 16,25 117-16,-25-117 0,33 116 16,-33-116-16,0 0 15,66 94-15,-66-94 16,0 0-16,74 50 16,-74-50-16,0 0 15,83-4-15,-83 4 0,83-56 16,-83 56-16,0 0 15,74-84-15,-74 84 16,0 0-16,42-84 0,-42 84 16,0 0-16,0 0 15,0 0-15,0 0 16,24-66-16,-24 66 16,0 0-16,0 0 0,33 66 15,-33-66-15,25 122 16,-25-122-16,17 154 15,-17-154-15,25 167 0,-25-167 16,8 167-16,-8-167 16,-8 139-16,8-139 15,0 0-15,-25 107 16,25-107-16,0 0 0,0 0 16,-42 52-16,42-52 15,0 0-15,-41-6 16,41 6-16,-33-64 15,33 64-15,0-89 0,0 89 16,25-98-16,-25 98 16,49-88-16,-49 88 15,0 0-15,0 0 16,67-69-16,-67 69 0,0 0 16,66-70-16,-66 70 15,0 0-15,66-65 16,-66 65-16</inkml:trace>
  <inkml:trace contextRef="#ctx0" brushRef="#br0" timeOffset="252136.438">23692 16993 0,'0'0'16,"0"0"-16,66-14 16,-66 14-16,91 0 0,-91 0 15,0 0-15,0 0 16,0 0-16,0 0 15</inkml:trace>
  <inkml:trace contextRef="#ctx0" brushRef="#br0" timeOffset="252336.4137">23725 17295 0,'0'0'0,"0"0"16,0 0-16,42 20 15,-42-20-15,0 0 16,74 0-16,-74 0 16,0 0-16</inkml:trace>
  <inkml:trace contextRef="#ctx0" brushRef="#br0" timeOffset="252653.9515">24206 16328 0,'0'0'0,"0"0"0,0 0 15,0 0-15,0 0 16,8 42-16,-8-42 16,17 70-16,-17-70 15,25 98-15,-25-98 0,8 116 16,-8-116-16,0 0 15,16 107-15,-16-107 16</inkml:trace>
  <inkml:trace contextRef="#ctx0" brushRef="#br0" timeOffset="252938.0129">24528 16593 0,'0'0'0,"0"0"0,-24 51 16,24-51-16,-17 69 15,17-69-15,-16 85 16,16-85-16,-34 111 0,34-111 15,-33 117-15,33-117 16,-24 115-16,24-115 16,0 0-16,0 0 15,0 85-15,0-85 0</inkml:trace>
  <inkml:trace contextRef="#ctx0" brushRef="#br0" timeOffset="253439.2062">24735 16945 0,'0'0'15,"0"0"-15,0 0 16,0 0-16,-41 39 0,41-39 15,-42 65 1,42-65-16,-24 84 0,24-84 16,-17 93-16,17-93 15,0 0-15,8 97 16,-8-97-16,0 0 0,33 88 16,-33-88-16,0 0 15,58 76-15,-58-76 16,75 28-16,-75-28 15,74-28-15,-74 28 0,0 0 16,50-57-16,-50 57 16,0 0-16,16-70 15,-16 70-15,0 0 0,-33-65 16,33 65-16,0 0 16,-66-37-16,66 37 15,0 0-15,-91 0 16,91 0-16,0 0 0,-74 47 15,74-47-15,0 0 16,0 0-16,-42 74 16,42-74-16,0 0 15,17 70-15,-17-70 0</inkml:trace>
  <inkml:trace contextRef="#ctx0" brushRef="#br0" timeOffset="253839.8491">25149 16909 0,'0'0'16,"0"0"-16,0 0 15,0 0-15,-33 4 0,33-4 16,0 0-16,0 0 0,0 0 16,0 0-16,0 0 15,66 25-15,-66-25 16,0 0-16,0 0 0,66 27 15,-66-27-15,66 46 16,-66-46-16,58 51 16,-58-51-16,58 71 15,-58-71-15,0 0 0,33 88 16,-33-88-16,0 0 16,58 84-16</inkml:trace>
  <inkml:trace contextRef="#ctx0" brushRef="#br0" timeOffset="254157.2514">25554 16867 0,'0'0'0,"0"0"0,0 0 16,-58 42-16,58-42 16,-25 47-16,25-47 0,-25 74 15,25-74-15,-41 93 16,41-93-16,-41 98 15,41-98-15,0 0 16,0 0-16</inkml:trace>
  <inkml:trace contextRef="#ctx0" brushRef="#br0" timeOffset="300900.2176">21212 7656 0,'0'0'0,"0"0"16,0 0-16,0 0 16,0 0-16,0 0 0,0 0 15,0 0-15,0 0 16,0 0-16,0 0 0,0 0 0,0 0 16,0 0-16,-99-18 15,99 18-15,-91-24 16,91 24-16,0 0 15,-100-32-15,100 32 16,-107-42-16,107 42 0,-91-33 16,91 33-16,0 0 15,-83-28-15,83 28 16,0 0-16,0 0 0,-82-23 16,82 23-16,0 0 15,0 0-15,0 0 0,0 0 16,0 0-16,0 0 15,-75-23-15,75 23 16,0 0-16,0 0 0,-25-37 16,25 37-16,9-61 15,-9 61-15,66-65 16,-66 65-16,66-60 16,-66 60-16,83-51 0,-83 51 15,0 0-15,0 0 16,82-47-16,-82 47 15,0 0-15,0 0 0,0 0 16,75-42-16,-75 42 16,0 0-16,0 0 15,0 0-15,0 0 16,0 0-16,0 0 0,0 0 16,58-32-16,-58 32 0,0 0 15,0 0-15,0 0 16,0 0-16,0 0 15,33-28-15,-33 28 0,0 0 16</inkml:trace>
  <inkml:trace contextRef="#ctx0" brushRef="#br0" timeOffset="301902.1893">21757 6893 0,'0'0'0,"0"0"15,0 0-15,0 0 16,-57 38-16,57-38 0,0 0 16,-42 46-16,42-46 15,0 0-15,-25 74 16,25-74-16,0 0 16,0 80-16,0-80 0,42 60 15,-42-60-15,91 23 16,-91-23-16,99-9 15,-99 9-15,0 0 0,91-46 16,-91 46-16,0 0 16,66-70-16,-66 70 15,41-79-15,-41 79 0,-24-88 16,24 88-16,-58-84 16,58 84-16,-91-65 15,91 65-15,-99-38 0,99 38 16,0 0-16,-91-10 15,91 10-15,0 0 16,-75 20-16</inkml:trace>
  <inkml:trace contextRef="#ctx0" brushRef="#br0" timeOffset="307330.7421">27373 7628 0,'0'0'16,"0"0"-16,0 0 0,0 0 15,0 0-15,0 0 0,0 0 16,0 0-16,0 0 16,0 0-16,0 0 15,0 0-15,0 0 16,0 0-16,0 0 0,0 0 16,0 0-16,0 0 15,0 0-15,0 0 16,0 0-16,0 0 0,0 0 15,0 0-15,0 0 16,0 0-16,0 0 0,0 0 16,0 0-16,0 0 15,-8 37-15,8-37 16,49-46-16,-49 46 0,50-65 16,-50 65-16,58-70 15,-58 70-15,82-74 16,-82 74-16,75-65 15,-75 65-15,0 0 0,74-61 16,-74 61-16,0 0 16,75-51-16,-75 51 15,0 0-15,0 0 16,66-42-16,-66 42 0,0 0 16,0 0-16,0 0 15,0 0-15,0 0 16,0 0-16,0 0 0,0 0 15,41-37-15,-41 37 16,0 0-16,0 0 16,0 0-16,0 0 0,0 0 15,0 0-15,17-23 16,-17 23-16,0 0 0,0 0 16,-83-32-16,83 32 15,-91-29-15,91 29 16,-108-32-16,108 32 15,-99-33-15,99 33 0,0 0 16,0 0-16,-107-37 16,107 37-16,0 0 15,0 0-15,0 0 0,0 0 16,0 0-16,0 0 16,-83-33-16,83 33 0,0 0 15,0 0-15,0 0 16,0 0-16,0 0 15,0 0-15,0 0 0,0 0 16,0 0-16,0 0 0,-58-18 16,58 18-16,0 0 15,0 0-15,0 0 16,0 0-16,0 0 0,0 0 16,0 0-16,0 0 15,0 0-15,0 0 0,-25-15 16,25 15-16,0 0 15,0 0-15,0 0 0,0 0 16,0 0-16,0 0 16,0 0-16,0 0 0,0 0 15,0 0-15,0 0 16,9-32-16,-9 32 0</inkml:trace>
  <inkml:trace contextRef="#ctx0" brushRef="#br0" timeOffset="308231.9218">26463 6717 0,'0'0'15,"0"0"-15,0 0 16,-41 28-16,41-28 0,-33 51 15,33-51-15,-25 69 16,25-69-16,0 89 16,0-89-16,17 79 15,-17-79-15,49 60 0,-49-60 16,83 32-16,-83-32 16,83 6-16,-83-6 15,91-32-15,-91 32 16,57-71-16,-57 71 0,33-93 15,-33 93-15,-8-88 16,8 88-16,-33-79 16,33 79-16,0 0 15,-66-66-15,66 66 0,0 0 16,-99-32-16,99 32 16,-83 23-16,83-23 15,0 0-15</inkml:trace>
  <inkml:trace contextRef="#ctx0" brushRef="#br0" timeOffset="309885.5488">25893 16779 0,'0'0'0,"0"0"0,0 0 15,16 42-15,-16-42 16,25 56-16,-25-56 16,25 84-16,-25-84 15,0 0-15,25 101 0,-25-101 16,0 0-16,25 94 15</inkml:trace>
  <inkml:trace contextRef="#ctx0" brushRef="#br0" timeOffset="310119.4176">25851 17087 0,'0'0'0,"0"0"16,0 0-16,0 0 0,0 0 15,0 0-15,0 0 16,0 0-16,0 0 0,67-15 16,-67 15-16,91-14 15,-91 14-15</inkml:trace>
  <inkml:trace contextRef="#ctx0" brushRef="#br0" timeOffset="310569.3085">26405 16713 0,'0'0'0,"0"0"0,0 0 16,0 0-16,-33 38 15,33-38-15,0 0 0,-24 70 16,24-70-16,0 0 15,-9 92-15,9-92 16,42 113-16,-42-113 16,74 93-16,-74-93 0,0 0 15,83 46-15,-83-46 16,0 0-16,91-5 16,-91 5-16,0 0 15,74-60-15,-74 60 0,25-93 16,-25 93-16,-25-112 15,25 112-15,0 0 16,-74-111-16,74 111 16,0 0-16,-100-94 0,100 94 15,0 0-15</inkml:trace>
  <inkml:trace contextRef="#ctx0" brushRef="#br0" timeOffset="312173.2945">26538 16155 0,'0'0'15,"0"0"-15,0 0 16,-58-18-16,58 18 16,-91-15-16,91 15 0,-132-18 15,132 18-15,-149-5 16,149 5-16,-182-9 16,182 9-16,-199-9 0,-7-5 15,7 0-15,42 9 16,157 5-16,-174-9 15,-7-5-15,-26-5 16,207 19-16,-207-4 16,-17-1-16,9 1 15,215 4-15,-207 0 0,-16-5 16,8 5-16,215 0 16,-207 0-16,-8 0 15,215 0-15,-198 0 16,198 0-16,-223 5 15,223-5-15,-207 13 0,207-13 16,-182 24-16,182-24 16,-157 23-16,157-23 15,-99 33-15,99-33 16,0 0-16,-75 41 0,75-41 16,-58 66-16,58-66 15,-16 88-15,16-88 16,8 116-16,-8-116 0,25 136 15,-25-136-15,41 148 16,-41-148-16,50 173 16,-50-173-16,58 190 15,-58-190-15,49 200 0,-49-200 16,42 200-16,-42-200 16,41 195-16,-41-195 15,50 177-15,-50-177 16,41 158-16,-41-158 15,16 139-15,-16-139 0,17 103 16,-17-103-16,0 0 16,8 71-16,-8-71 15,0 0-15,25 51 16,-25-51-16,0 0 0,0 0 16,50 22-16,-50-22 15,91 10-15,-91-10 16,115 0-16,-115 0 0,133-10 15,-133 10-15,149-4 16,-149 4-16,157 0 16,-157 0-16,173 9 15,-173-9-15,182 14 16,-182-14-16,190 19 16,-190-19-16,182 13 0,-182-13 15,199 14-15,-199-14 16,206 10-16,-206-10 15,199 9-15,-199-9 0,199 5 16,-199-5-16,207 0 16,-207 0-16,199-5 15,-199 5-15,198-5 16,-198 5-16,207-9 16,-207 9-16,190-9 15,-190 9-15,198-10 0,-198 10 16,182-9-16,-182 9 15,166-14-15,-166 14 16,173-4-16,-173 4 16,157-5-16,-157 5 15,157 0-15,-157 0 0,149 5 16,-149-5-16,133 0 16,-133 0-16,115 4 15,-115-4-15,0 0 16,100 10-16,-100-10 0,0 0 15,82-14-15,-82 14 16,0 0-16,66-33 16,-66 33-16,42-64 0,-42 64 15,24-81-15,-24 81 16,9-93-16,-9 93 16,0-111-16,0 111 15,-9-121-15,9 121 16,-16-125-16,16 125 0,-17-135 15,17 135-15,-16-134 16,16 134-16,-17-146 16,17 146-16,-24-143 15,24 143-15,-25-136 0,25 136 16,-25-135-16,25 135 16,-17-134-16,17 134 15,-24-121-15,24 121 16,-25-121-16,25 121 15,0 0-15,-25-107 0,25 107 16,0 0-16,-33-88 16,33 88-16,0 0 15,0 0-15,-33-80 0,33 80 16,0 0-16,0 0 16,-42-74-16,42 74 15,0 0-15,-49-51 0,49 51 16,-83-38-16,83 38 15,-107-23-15,107 23 16,-133 5-16,133-5 16,-165 18-16,165-18 15</inkml:trace>
  <inkml:trace contextRef="#ctx0" brushRef="#br0" timeOffset="333999.9054">15720 767 0,'0'0'0,"25"98"15,-25-98-15,0 0 16,50 106-16,-50-106 0,99 80 15,-99-80-15,116 18 16,-116-18-16,99-46 16,-99 46-16,74-84 15,-74 84-15,67-116 16,-67 116-16,0 0 0,0 0 16,0 0-16,0 0 15,0 0-15,0 0 0,33-103 16,-33 103-16,33-32 15,-33 32-15,33 60 16,-33-60-16,41 131 16,-41-131-16,42 182 0,-42-182 15,49 200-15,-49-200 16,25 181-16,-25-181 16,0 0-16,0 129 15,0-129-15,0 0 0,-41 90 16,41-90-16,0 0 15,-67 32-15,67-32 16,0 0-16,0 0 0,0 0 16,-74-19-16,74 19 15,-33-61-15,33 61 16,50-83-16,-50 83 16,82-98-16,-82 98 0,108-112 15,-108 112-15,107-103 16,-107 103-16</inkml:trace>
  <inkml:trace contextRef="#ctx0" brushRef="#br0" timeOffset="334233.7871">17085 1042 0,'0'0'0,"0"0"0,74-43 16,-74 43-16,83-37 16,-83 37-16,91-50 15,-91 50-15,82-57 0</inkml:trace>
  <inkml:trace contextRef="#ctx0" brushRef="#br0" timeOffset="334801.846">17523 581 0,'0'0'0,"0"0"0,0 0 15,17 61-15,-17-61 16,49 74-16,-49-74 16,75 97-16,-75-97 0,0 0 15,74 89-15,-74-89 16,0 0-16,83 56 16,-83-56-16,82-10 15,-82 10-15,58-65 0,-58 65 16,33-106-16,-33 106 15,0 0-15,0 0 16,0 0-16,0 0 0,0 0 16,25-116-16,-25 116 15,0 0-15,33-48 16,-33 48-16,58 48 16,-58-48-16,66 124 0,-66-124 15,58 186-15,-58-186 16,41 191-16,-41-191 15,0 0-15,9 154 0,-9-154 16,-25 94-16,25-94 16,-58 36-16,58-36 15,0 0-15,-74-18 16,74 18-16,0 0 0,-67-69 16,67 69-16,-16-90 15,16 90-15,50-84 16,-50 84-16,0 0 15,82-55-15,-82 55 0,91-42 16,-91 42-16,0 0 16,116-23-16</inkml:trace>
  <inkml:trace contextRef="#ctx0" brushRef="#br0" timeOffset="334985.0049">18846 1283 0,'0'0'0,"0"0"15,0 0-15,0 0 0,33 70 16,-33-70-16,33 79 16,-33-79-16,0 0 15,33 46-15</inkml:trace>
  <inkml:trace contextRef="#ctx0" brushRef="#br0" timeOffset="335188.4748">18904 706 0,'0'0'0,"0"0"0,99-37 16,-99 37-16,108-32 16,-108 32-16,115-38 15,-115 38-15,116-37 16</inkml:trace>
  <inkml:trace contextRef="#ctx0" brushRef="#br0" timeOffset="335369.6067">19053 912 0,'0'0'0,"0"0"16,0 0-16,49-6 16,-49 6-16,83-13 15,-83 13-15,116-28 16,-116 28-16</inkml:trace>
  <inkml:trace contextRef="#ctx0" brushRef="#br0" timeOffset="335937.3573">19765 562 0,'0'0'15,"16"23"-15,-16-23 16,33 66-16,-33-66 16,58 88-16,-58-88 0,0 0 15,0 0-15,0 0 16,0 0-16,50 84 16,-50-84-16,0 0 0,25 46 15,-25-46-15,0 0 16,0 0-16,0-98 0,0 98 15,0 0-15,8-110 16,-8 110-16,0 0 16,25-108-16,-25 108 15,49-65-15,-49 65 16,75-19-16,-75 19 0,74 33 16,-74-33-16,66 79 15,-66-79-15,50 88 16,-50-88-16,0 0 0,0 0 15,0 0-15,0 0 16,0 0-16,0 0 16,33 70-16,-33-70 0,0 0 15,0 0-15,8-88 16,-8 88-16,0 0 16,9-107-16,-9 107 0,0 0 15,33-89-15,-33 89 16,74-36-16,-74 36 15,99 23-15,-99-23 16,99 70-16,-99-70 0,91 107 16,-91-107-16,67 87 15,-67-87-15</inkml:trace>
  <inkml:trace contextRef="#ctx0" brushRef="#br0" timeOffset="336538.204">21402 195 0,'0'0'0,"0"0"0,0 0 16,0 0-16,0 0 0,-41 4 15,41-4-15,-50 62 16,50-62-16,-50 106 16,50-106-16,-41 153 15,41-153-15,-8 178 0,8-178 16,16 163-16,-16-163 15,0 0-15,50 110 16,-50-110-16,66 28 16,-66-28-16</inkml:trace>
  <inkml:trace contextRef="#ctx0" brushRef="#br0" timeOffset="336822.6176">21452 548 0,'0'0'0,"0"0"15,0 0-15,0 0 16,33-50-16,-33 50 16,57-43-16,-57 43 15,83-32-15,-83 32 0,0 0 16,83 0-16,-83 0 15,91 42-15,-91-42 16,74 79-16,-74-79 16,58 102-16,-58-102 0,0 0 15,58 93-15,-58-93 16</inkml:trace>
  <inkml:trace contextRef="#ctx0" brushRef="#br0" timeOffset="337056.5012">21848 399 0,'0'0'16,"0"0"-16,0 0 15,-41 52-15,41-52 16,-41 83-16,41-83 0,-58 112 15,58-112-15,0 0 16,-41 116-16,41-116 16,0 0-16,-17 70 0</inkml:trace>
  <inkml:trace contextRef="#ctx0" brushRef="#br0" timeOffset="337239.4191">22361 674 0,'0'0'0,"0"0"16,66-28-16,-66 28 0,99-27 15,-99 27-15,116-24 16</inkml:trace>
  <inkml:trace contextRef="#ctx0" brushRef="#br0" timeOffset="337523.3213">22766 479 0,'0'0'0,"0"0"15,42-56-15,-42 56 0,66-38 16,-66 38-16,82-27 16,-82 27-16,100-5 15,-100 5-15,74 28 16,-74-28-16,66 56 0,-66-56 16,58 83-16,-58-83 15,50 112-15,-50-112 16,58 107-16,-58-107 15,66 60-15,-66-60 16</inkml:trace>
  <inkml:trace contextRef="#ctx0" brushRef="#br0" timeOffset="337740.5734">23370 353 0,'0'0'0,"0"0"16,-50 57-16,50-57 15,-74 73-15,74-73 0,-58 102 16,58-102-16,0 0 16,-58 121-16,58-121 15,-8 93-15</inkml:trace>
  <inkml:trace contextRef="#ctx0" brushRef="#br0" timeOffset="337924.6057">23965 944 0,'0'0'0,"0"0"0,25 55 15,-25-55-15,17 66 16,-17-66-16,0 0 0,33 51 16</inkml:trace>
  <inkml:trace contextRef="#ctx0" brushRef="#br0" timeOffset="338212.1733">23742 61 0,'58'8'15,"-58"-8"-15,132 47 16,-132-47-16,190 103 15,18 36-15,-208-139 16,157 148-16,-157-148 0,108 159 16,-108-159-16,41 148 15,-41-148-15,-8 145 16,8-145-16,-58 130 16,58-13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0T14:48:38.8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472 7307 0,'0'0'0,"0"0"0,82-14 16,-82 14-16,0 0 15,75-9-15,-75 9 0,91-19 16,-91 19-16,0 0 16,91-18-16,-91 18 15,0 0-15,66-23 0,-66 23 16</inkml:trace>
  <inkml:trace contextRef="#ctx0" brushRef="#br0" timeOffset="236.1004">3538 7368 0,'0'0'0,"0"0"0,0 0 16,0 0-16,58 5 15,-58-5-15,0 0 16,74 9-16,-74-9 0,0 0 16,99-19-16,-99 19 15,0 0-15</inkml:trace>
  <inkml:trace contextRef="#ctx0" brushRef="#br0" timeOffset="471.8869">3596 7438 0,'0'0'0,"0"0"16,0 0-16,49 9 16,-49-9-16,75 0 15,-75 0-15,91 0 16,-91 0-16,82-5 0,-82 5 16</inkml:trace>
  <inkml:trace contextRef="#ctx0" brushRef="#br0" timeOffset="5203.5634">4845 8038 0,'0'0'0,"0"0"0,0 0 15,9 65-15,-9-65 16,16 93-16,-16-93 16,33 112-16,-33-112 15,58 107-15,-58-107 0,0 0 16,66 75-16,-66-75 15,75 27-15,-75-27 16,0 0-16,74-27 0,-74 27 16,0 0-16,74-66 15,-74 66-15,0 0 16,58-83-16,-58 83 0,0 0 16,0 0-16,0 0 15,33-61-15,-33 61 16,34-23-16,-34 23 0,33 42 15,-33-42-15,33 83 16,-33-83-16,49 126 16,-49-126-16,50 144 15,-50-144-15,33 154 16,-33-154-16,16 144 0,-16-144 16,0 0-16,-8 125 15,8-125-15,0 0 16,-25 103-16,25-103 0,0 0 15,-49 51-15,49-51 16,0 0-16,-58 13 16,58-13-16,-66-36 0,66 36 15,-50-75-15,50 75 16,-25-98-16,25 98 16,-8-97-16,8 97 15,8-97-15,-8 97 0,25-85 16,-25 85-16,0 0 15,42-74-15,-42 74 16,49-79-16,-49 79 16,0 0-16,41-75 0,-41 75 15,0 0-15,75-74 16</inkml:trace>
  <inkml:trace contextRef="#ctx0" brushRef="#br0" timeOffset="5580.5718">6094 8074 0,'0'0'0,"0"0"0,74-13 15,-74 13-15,91-19 16,-91 19-16,0 0 16,91-14-16,-91 14 0,0 0 15,0 0-15,0 0 16,0 0-16</inkml:trace>
  <inkml:trace contextRef="#ctx0" brushRef="#br0" timeOffset="5799.1943">6152 8350 0,'0'0'0,"0"0"0,58-9 16,-58 9-16,82-15 15,-82 15-15,100-23 16,-100 23-16,0 0 16,107-13-16</inkml:trace>
  <inkml:trace contextRef="#ctx0" brushRef="#br0" timeOffset="10608.9741">7417 7554 0,'0'0'0,"0"0"0,0 0 15,-8 60-15,8-60 16,0 85-16,0-85 16,-9 106-16,9-106 0,0 0 15,-8 117-15,8-117 16,0 0-16,0 0 16,0 0-16,0 0 0,-8 101 15,8-101-15,0 0 16,8 70-16,-8-70 15,50 24-15,-50-24 0,107-14 16,-107 14-16,141-24 16,-141 24-16,0 0 15,0 0-15,124-32 16,-124 32-16,0 0 0,99-28 16,-99 28-16,83-56 15</inkml:trace>
  <inkml:trace contextRef="#ctx0" brushRef="#br0" timeOffset="10866.8582">7880 7582 0,'0'0'0,"0"0"16,0 0-16,-8 88 15,8-88-15,0 121 0,0-121 16,0 167-16,0-167 16,0 191-16,0-191 15,8 187-15,-8-187 0,0 0 16,0 0-16,8 144 16,-8-144-16,0 0 15,17 65-15,-17-65 16</inkml:trace>
  <inkml:trace contextRef="#ctx0" brushRef="#br0" timeOffset="11160.7518">8293 8140 0,'0'0'15,"0"0"-15,0 0 0,25-15 16,-25 15-16,66-26 16,-66 26-16,0 0 15,83-25-15,-83 25 16,0 0-16,83 15 0,-83-15 16,91 60-16,-91-60 15,66 108-15,-66-108 16,58 121-16,-58-121 0,0 0 15,74 102-15,-74-102 16,83 33-16</inkml:trace>
  <inkml:trace contextRef="#ctx0" brushRef="#br0" timeOffset="11443.5437">8831 7991 0,'0'0'0,"-25"19"0,25-19 16,-50 55-16,50-55 15,-66 113-15,66-113 0,-66 121 16,66-121-16,0 0 15,-74 116-15,74-116 16,0 0-16,0 0 0,-33 88 16,33-88-16,8 33 15,-8-33-15</inkml:trace>
  <inkml:trace contextRef="#ctx0" brushRef="#br0" timeOffset="11727.86">9410 8210 0,'0'0'0,"0"0"0,66-23 15,-66 23-15,107-23 16,-107 23-16,109-19 16,-109 19-16,124-10 15,-124 10-15,99-13 0,-99 13 16,91-19-16,-91 19 16,0 0-16</inkml:trace>
  <inkml:trace contextRef="#ctx0" brushRef="#br0" timeOffset="12364.9789">11048 7712 0,'0'0'0,"0"0"0,0 0 16,0 0-16,0 0 0,0 0 16,-66 33-16,66-33 15,-67 32-15,67-32 16,-82 33-16,82-33 16,0 0-16,-99 28 0,99-28 15,0 0-15,0 0 16,0 0-16,0 0 15,0 0-15,0 0 0,0 0 16,-91 23-16,91-23 16,0 0-16,-58 28 15,58-28-15,-42 42 0,42-42 16,0 0-16,0 0 16,-8 55-16,8-55 15,0 0-15,0 0 0,8 52 16,-8-52-16,33 27 15,-33-27-15,67 9 16,-67-9-16,107-18 0,-107 18 16,132-18-16,-132 18 15,124-10-15,-124 10 16,0 0-16,124 14 0,-124-14 16,75 42-16,-75-42 15,0 0-15,41 61 16,-41-61-16,0 93 15,0-93-15,0 0 0,-33 98 16,33-98-16,-58 88 16,58-88-16,-91 66 15,91-66-15,-124 36 16,124-36-16,-116 5 0,116-5 16,-140-18-16,140 18 15,0 0-15</inkml:trace>
  <inkml:trace contextRef="#ctx0" brushRef="#br0" timeOffset="16404.0515">6036 7107 0,'0'0'0,"0"0"16,66 10-16,-66-10 16,108 8-16,-108-8 15,132 25-15,-132-25 0,165 18 16,-165-18-16,199 28 16,-199-28-16,215 9 15,-215-9-15,223 14 16,-223-14-16,231 9 15,-231-9-15,215 10 0,-215-10 16,232 4-16,-232-4 16,223 9-16,-223-9 15,215 5-15,-215-5 16,215 5-16,-215-5 0,215-5 16,-215 5-16,190-5 15,-190 5-15,174-9 16,-174 9-16,132-18 15,-132 18-15</inkml:trace>
  <inkml:trace contextRef="#ctx0" brushRef="#br0" timeOffset="16787.1708">7020 5931 0,'0'0'0,"0"0"16,0 0-16,66 19 15,-66-19-15,99 0 16,-99 0-16,166-10 0,49 10 15,-215 0-15,223-5 16,-223 5-16</inkml:trace>
  <inkml:trace contextRef="#ctx0" brushRef="#br0" timeOffset="17875.6974">11329 7325 0,'0'0'0,"0"0"0,107-3 16,-107 3-16,141-5 15,-141 5-15,174 0 16,-174 0-16,190 0 16,-190 0-16,190 0 15,-190 0-15,198 5 0,-198-5 16,191 0-16,-191 0 15,206 0-15,-206 0 16,223 3-16,-223-3 16,232 10-16,-232-10 0,223 5 15,-223-5-15,232 5 16,-232-5-16,231 0 16,-231 0-16,215-5 15,-215 5-15,207-9 16,-207 9-16,198-9 0,-198 9 15,167-15-15,-167 15 16,157-14-16,-157 14 16,124-23-16,-124 23 15,0 0-15,107-28 0,-107 28 16,91-18-16,-91 18 16,0 0-16,83-19 15,-83 19-15,0 0 0,66-32 16</inkml:trace>
  <inkml:trace contextRef="#ctx0" brushRef="#br0" timeOffset="19334.3063">13702 5950 0,'0'0'0,"0"0"16,0 0-16,0 0 15,0 0-15,0 0 0,-33 41 16,33-41-16,0 0 15,0 0-15,-17 47 16,17-47-16,33 37 16,-33-37-16,58 27 0,-58-27 15,0 0-15,83-9 16,-83 9-16,0 0 16,50-46-16,-50 46 0,0 0 15,16-56-15,-16 56 16,0 0-16,-25-60 15,25 60-15,0 0 16,-58-38-16,58 38 16,0 0-16,-82-9 0,82 9 15,0 0-15,0 0 16,0 0-16,0 0 0,-75 28 16,75-28-16,0 0 15,-41 33-15,41-33 16,0 0-16,0 0 0,0 0 15,0 0-15,0 0 16,66 18-16,-66-18 16,0 0-16,0 0 0,0 0 15,0 0-15,50-32 16,-50 32-16,0 0 16,25-29-16,-25 29 0,0 0 15,0 0-15,0 0 16,0 0-16,0 0 15,-50 29-15,50-29 16,0 0-16,0 0 0,-17 51 16,17-51-16,0 0 15,17 46-15,-17-46 16,0 0-16,25 10 0,-25-10 16,0 0-16,0 0 15,0 0-15,0 0 0,0 0 16,0 0-16,0 0 15,25-33-15,-25 33 16,0 0-16,0 0 16,0 0-16,0 0 0,0 0 15,0 0-15,0 0 16,0 0-16,0 0 0,0 0 16,0 0-16,0 0 15,0 0-15,0 0 16,0 0-16,0 0 15,0 0-15,0 0 0,0 0 16,49-23-16,-49 23 16,0 0-16,0 0 15,8-28-15,-8 28 0,0 0 16,0 0-16,-16-23 16,16 23-16,0 0 15,0 0-15,-50 0 0,50 0 16,0 0-16,0 0 15,-33 23-15,33-23 16,0 0-16,0 0 0,0 0 16,0 0-16,0 0 15,0 0-15,25 46 16,-25-46-16,0 0 0,0 0 16,0 0-16,0 0 15,0 0-15,0 0 0,0 0 16,33-18-16,-33 18 15,0 0-15,0 0 16,0 0-16,0 0 16,0 0-16,0 0 0,0 0 15,0 0-15,0 0 16,0 0-16,0 0 16,8 42-16,-8-42 0,0 0 15,0 0-15,25 27 16,-25-27-16,0 0 15,33 5-15,-33-5 0,0 0 16,33-32-16,-33 32 16,0 0-16,0 0 15,17-51-15,-17 51 0,-33-42 16,33 42-16</inkml:trace>
  <inkml:trace contextRef="#ctx0" brushRef="#br0" timeOffset="55968.4286">6524 12001 0,'0'0'0,"0"0"16,0 0-16,-33 6 15,33-6-15,-58 32 16,58-32-16,-75 69 16,75-69-16,0 0 0,-57 89 15,57-89-15,-17 111 16,17-111-16,41 99 15,-41-99-15,91 74 0,-91-74 16,133 37-16,-133-37 16,140 0-16,-140 0 15,0 0-15,0 0 16,0 0-16,124-24 0,-124 24 16</inkml:trace>
  <inkml:trace contextRef="#ctx0" brushRef="#br0" timeOffset="63698.247">3463 11425 0,'0'0'0,"0"0"15,0 0-15,0 0 0,0 0 16,0 0-16,42 0 16,-42 0-16,0 0 15,66-5-15,-66 5 0,0 0 16,83-10-16,-83 10 16,0 0-16,99-3 15,-99 3-15,0 0 16,83-6-16,-83 6 15,0 0-15,0 0 0,0 0 16,0 0-16,0 0 16,66 6-16,-66-6 0,0 0 15,0 0-15,0 0 16,0 0-16,0 0 16,0 0-16,0 0 15,0 0-15,0 0 0,0 0 16,-66 3-16,66-3 15,0 0-15,-91 10 16,91-10-16,0 0 0,-108 13 16,108-13-16,0 0 15,0 0-15,0 0 16,0 0-16,0 0 16,0 0-16,0 0 0,-73 20 15,73-20-15,0 0 16,0 0-16,0 0 15,-51 0-15,51 0 0,0 0 16,0 0-16,0 0 16,0 0-16,83 9 15,-83-9-15,99 5 0,-99-5 16,0 0-16,99 0 16,-99 0-16,0 0 15,0 0-15,91 4 16,-91-4-16,0 0 0,0 0 15,0 0-15,0 0 16,0 0-16,0 0 0,58 0 16,-58 0-16,0 0 15,0 0-15,0 0 16,0 0-16,0 0 0,0 0 16,-116 5-16,116-5 15,0 0-15,-91 0 16,91 0-16,0 0 15,-99 5-15,99-5 0,0 0 16,-83 4-16,83-4 16,0 0-16,0 0 15,0 0-15,0 0 0,0 0 16,0 0-16,0 0 16,-66 5-16,66-5 0,0 0 15,0 0-15,0 0 16,0 0-16,0 0 15,0 0-15,108 0 0,-108 0 16,0 0-16,107 4 16,-107-4-16,0 0 15,99 5-15,-99-5 16,0 0-16,0 0 0,0 0 16,0 0-16,0 0 15,83 5-15,-83-5 0,0 0 16,0 0-16,0 0 15,41 4-15,-41-4 16,0 0-16,0 0 0,0 0 16,-82-4-16,82 4 15,-99-5-15,99 5 16,-100 0-16,100 0 0,0 0 16,-91 0-16,91 0 15,0 0-15,-74 0 16,74 0-16,0 0 15,0 0-15,0 0 0,0 0 16,0 0-16,-41 0 16,41 0-16,0 0 15,0 0-15,58 9 0,-58-9 0,0 0 16,90 0-16,-90 0 16,108 0-16,-108 0 15,99 0-15,-99 0 16,0 0-16,91-4 0,-91 4 15,0 0-15,0 0 16,0 0-16,0 0 0,0 0 16,0 0-16,66-5 15,-66 5-15,0 0 16,0 0-16,0 0 16,0 0-16,0 0 0,-91-18 15,91 18-15,-82 0 16,82 0-16,0 0 15,-108 0-15,108 0 0,0 0 16,-83 4-16,83-4 16,0 0-16,0 0 15,-49 5-15,49-5 0</inkml:trace>
  <inkml:trace contextRef="#ctx0" brushRef="#br0" timeOffset="66142.7643">7161 12104 0,'0'0'0,"0"0"15,57 0-15,-57 0 16,91-5-16,-91 5 16,116 0-16,-116 0 15,0 0-15,116 5 0,-116-5 16,0 0-16,91 4 15,-91-4-15</inkml:trace>
  <inkml:trace contextRef="#ctx0" brushRef="#br0" timeOffset="66469.4858">7251 12313 0,'0'0'0,"0"0"16,0 0-16,0 0 15,0 0-15,0 0 16,0 0-16,0 0 0,0 0 16,0 0-16,75 19 15,-75-19-15,107 14 16,-107-14-16,133 4 0,-133-4 16</inkml:trace>
  <inkml:trace contextRef="#ctx0" brushRef="#br0" timeOffset="96229.6103">8293 11741 0,'0'0'15,"0"0"-15,0 0 16,17 46-16,-17-46 15,25 70-15,-25-70 0,33 102 16,-33-102-16,16 122 16,-16-122-16,17 116 15,-17-116-15,0 0 0,16 88 16,-16-88-16,42 23 16,-42-23-16</inkml:trace>
  <inkml:trace contextRef="#ctx0" brushRef="#br0" timeOffset="96513.4043">8798 11927 0,'0'0'16,"0"0"-16,0 0 15,-9 60-15,9-60 16,-16 89-16,16-89 0,-25 116 16,25-116-16,-33 140 15,33-140-15,-33 134 16,33-134-16,-33 107 0,33-107 16,0 0-16,0 0 15,-8 80-15,8-80 16,0 0-16,16 23 0</inkml:trace>
  <inkml:trace contextRef="#ctx0" brushRef="#br0" timeOffset="97032.465">8872 12350 0,'0'0'0,"0"0"16,0 0-16,58-18 0,-58 18 16,0 0-16,66-14 15,-66 14-15,0 0 16,0 0-16,83 4 0,-83-4 16,0 0-16,58 42 15,-58-42-15,33 84 16,-33-84-16,0 116 15,0-116-15,-33 121 0,33-121 16,0 0-16,-50 102 16,50-102-16,0 0 15,0 0-15,0 0 0,-66 66 16,66-66-16,0 0 16,-75 9-16,75-9 15,0 0-15,-41-37 0,41 37 16,0 0-16,-8-61 15,8 61-15,0 0 16,33-65-16,-33 65 16,0 0-16,58-33 0,-58 33 15,0 0-15,66 15 16,-66-15-16,0 0 16,50 50-16,-50-50 15,0 0-15,0 0 0,49 61 16,-49-61-16,58 38 15,-58-38-15,50-10 16,-50 10-16</inkml:trace>
  <inkml:trace contextRef="#ctx0" brushRef="#br0" timeOffset="97553.9534">9492 12364 0,'0'0'0,"0"0"15,17 51-15,-17-51 0,16 70 16,-16-70-16,17 88 16,-17-88-16,0 0 15,0 0-15,0 0 16,0 0-16,0 0 0,25 89 15,-25-89-15,0 0 16,0 0-16,0 0 0,16 56 16,-16-56-16,0 0 15,0 0-15,8-33 16,-8 33-16,0-78 16,0 78-16,0 0 0,9-89 15,-9 89-15,0 0 16,25-88-16,-25 88 15,0 0-15,0 0 16,33-71-16,-33 71 0,0 0 16,0 0-16,58-32 15,-58 32-15,0 0 0,58 23 16,-58-23-16,0 0 16,50 61-16,-50-61 15,0 0-15,41 83 0,-41-83 16,0 0-16,25 85 15,-25-85-15,0 0 16,41 51-16,-41-51 16,42 18-16,-42-18 0</inkml:trace>
  <inkml:trace contextRef="#ctx0" brushRef="#br0" timeOffset="97895.469">10461 11848 0,'0'0'0,"0"0"16,0 0-16,16 70 0,-16-70 16,33 83-16,-33-83 15,42 112-15,-42-112 16,41 117-16,-41-117 16,33 116-16,-33-116 0,0 0 15,33 102-15,-33-102 16,0 0-16,0 0 15,0 0-15,0 0 0</inkml:trace>
  <inkml:trace contextRef="#ctx0" brushRef="#br0" timeOffset="98167.5156">10345 12207 0,'0'0'0,"0"0"0,0 0 15,58-10-15,-58 10 16,91-5-16,-91 5 16,99-10-16,-99 10 0,91-13 15,-91 13-15,0 0 0,99-14 16,-99 14-16,83-42 15,-83 42-15</inkml:trace>
  <inkml:trace contextRef="#ctx0" brushRef="#br0" timeOffset="98851.6485">11709 11750 0,'0'0'0,"0"0"0,0 0 16,-82-18-16,82 18 15,-67-10-15,67 10 16,0 0-16,-74 0 0,74 0 15,0 0-15,-83 19 16,83-19-16,0 0 16,-49 41-16,49-41 0,-25 66 15,25-66-15,41 74 16,-41-74-16,66 93 16,-66-93-16,91 98 15,-91-98-15,91 102 0,-91-102 16,75 98-16,-75-98 15,49 94-15,-49-94 16,17 87-16,-17-87 0,0 0 16,-8 79-16,8-79 15,-50 47-15,50-47 16,0 0-16,-83 33 0,83-33 16,0 0-16,-91-20 15,91 20-15,0 0 16,0 0-16,-82-36 15,82 36-15,0 0 0,-42-66 16,42 66-16,17-74 16,-17 74-16,82-75 15,-82 75-15,108-64 16,-108 64-16,124-47 0,-124 47 16,107-60-16,-107 60 15,83-56-15,-83 56 16,58-79-16,-58 79 0,8-79 15,-8 79-15,-49-89 16,49 89-16,-83-93 16,83 93-16,-99-74 0,99 74 15,-132-47-15,132 47 16,-108-18-16</inkml:trace>
  <inkml:trace contextRef="#ctx0" brushRef="#br0" timeOffset="133570.4776">5176 11485 0,'0'0'15,"0"0"-15,0 0 0,0 0 16,0 0-16,0 0 0,50 9 16,-50-9-16,82 0 15,-82 0-15,91-4 16,-91 4-16,116-14 15,-116 14-15,116-9 0,-116 9 16,124-14-16,-124 14 16,140-14-16,-140 14 15,141-14-15,-141 14 16,157-15-16,-157 15 0,157-13 16,-157 13-16,174-24 15,-174 24-15,173-18 16,-173 18-16,182-23 15,-182 23-15,182-19 16,-182 19-16,174-14 0,-174 14 16,182-5-16,-182 5 15,173 5-15,-173-5 16,182 9-16,-182-9 0,174 10 16,-174-10-16,174 9 15,-174-9-15,165 5 16,-165-5-16,141-5 15,-141 5-15,0 0 0,107-14 16,-107 14-16,0 0 16,0 0-16,91-28 15,-91 28-15,33-65 16</inkml:trace>
  <inkml:trace contextRef="#ctx0" brushRef="#br0" timeOffset="133957.049">6946 9964 0,'0'0'16,"0"0"-16,0 0 15,24 55-15,-24-55 16,33 80-16,-33-80 0,58 107 15,-58-107-15,42 116 16,-42-116-16,0 0 16,0 0-16,0 0 15,0 0-15,24 111 0,-24-111 16,0 0-16</inkml:trace>
  <inkml:trace contextRef="#ctx0" brushRef="#br0" timeOffset="134205.036">6871 10350 0,'0'0'0,"0"0"0,91-14 16,-91 14-16,116-14 16,-116 14-16,107-23 15,-107 23-15,116-24 16,-116 24-16</inkml:trace>
  <inkml:trace contextRef="#ctx0" brushRef="#br0" timeOffset="134839.6172">10965 11392 0,'0'0'0,"0"0"0,0 0 16,50 9-16,-50-9 15,74 0-15,-74 0 16,83-4-16,-83 4 16,91-5-16,-91 5 0,99 0 15,-99 0-15,99 5 16,-99-5-16,91 10 15,-91-10-15,0 0 0,83 8 16,-83-8-16,0 0 16,91 10-16,-91-10 15,82-15-15,-82 15 16,75-37-16</inkml:trace>
  <inkml:trace contextRef="#ctx0" brushRef="#br0" timeOffset="135724.733">11370 10368 0,'0'0'16,"0"0"-16,0 0 0,0 0 15,-25 46-15,25-46 16,0 0-16,0 0 16,-16 51-16,16-51 0,0 0 15,33 48-15,-33-48 16,0 0-16,0 0 16,41 18-16,-41-18 0,0 0 15,0 0-15,42-14 16,-42 14-16,0 0 15,33-42-15,-33 42 16,0 0-16,0 0 0,-9-51 16,9 51-16,0 0 15,-33-23-15,33 23 16,0 0-16,0 0 0,-41-10 16,41 10-16,0 0 15,0 0-15,0 0 0,-25 10 16,25-10-16,0 0 15,0 0-15,0 0 16,0 0-16,0 0 0,0 0 16,50 28-16,-50-28 15,0 0-15,25-24 16,-25 24-16,0 0 0,0 0 16,8-37-16,-8 37 15,0 0-15,-25-28 16,25 28-16,0 0 0,-41 5 15,41-5-15,0 0 16,-33 42-16,33-42 16,0 0-16,0 52 15,0-52-15,0 0 16,0 0-16,0 0 0,24 46 16,-24-46-16,0 0 15,0 0-15,50 18 0,-50-18 16,0 0-16,50-23 15,-50 23-15,0 0 16,0 0-16,8-41 16,-8 41-16,0 0 0,0 0 15,-25-15-15,25 15 16,0 0-16,0 0 16,-41 18-16,41-18 0</inkml:trace>
  <inkml:trace contextRef="#ctx0" brushRef="#br0" timeOffset="136811.0388">3629 15941 0,'0'0'16,"0"0"-16,0 0 16,0 0-16,0 0 0,0 0 15,0 0-15,-42 0 16,42 0-16,0 0 0,0 0 16,58-9-16,-58 9 15,83-24-15,-83 24 16,99-13-16,-99 13 15,108-5-15,-108 5 0,124-4 16,-124 4-16,116 0 16,-116 0-16,132 4 15,-132-4-15,124 0 0,-124 0 16,132 5-16,-132-5 16,157 0-16,-157 0 15,150 0-15,-150 0 16,157 9-16,-157-9 15,149 14-15,-149-14 0,132 9 16,-132-9-16,108 10 16,-108-10-16,99 28 15,-99-28-15,99 28 0,-99-28 16,91 32-16,-91-32 16,99 23-16,-99-23 15,100 19-15,-100-19 16,107 9-16,-107-9 0,108 0 15,-108 0-15,124-14 16,-124 14-16,140-28 16,-140 28-16,166-51 15</inkml:trace>
  <inkml:trace contextRef="#ctx0" brushRef="#br0" timeOffset="140717.7573">5441 14537 0,'0'0'0,"0"0"16,0 0-16,0 0 0,0 0 15,0 0-15,0 0 16,0 0-16,-33 13 15,33-13-15,-58 19 0,58-19 16,-91 10-16,91-10 16,-141 4-16,141-4 15,-157 10-15,157-10 16,-175 5-16,175-5 0,-115-15 16</inkml:trace>
  <inkml:trace contextRef="#ctx0" brushRef="#br0" timeOffset="148149.5369">11825 15806 0,'0'0'0,"0"0"16,0 0-16,0 0 15,0 0-15,58 10 16,-58-10-16,91 5 16,-91-5-16,99 0 0,-99 0 15,124-5-15,-124 5 16,132-10-16,-132 10 16,124-4-16,-124 4 15,100 4-15,-100-4 0,99 15 16,-99-15-16,82 13 15,-82-13-15,83-4 16</inkml:trace>
  <inkml:trace contextRef="#ctx0" brushRef="#br0" timeOffset="156063.1881">12172 14472 0,'0'0'16,"0"0"-16,0 0 0,0 0 15,0 0-15,0 0 16,0 0-16,0 0 0,0 0 16,0 0-16,0 0 15,0 0-15,0 0 16,0 0-16,0 0 0,0 0 16,0 0-16,0 0 15,0 0-15,0 0 16,-16 42-16,16-42 0,0 0 15,0 0-15,0 0 16,0 0-16,0 0 16,0 0-16,25 55 15,-25-55-15,0 0 0,0 0 16,33 0-16,-33 0 16,0 0-16,0 0 15,0 0-15,0 0 0,24-37 16,-24 37-16,0 0 15,0 0-15,0 0 0,-8-42 16,8 42-16,0 0 16,0 0-16,0 0 15,-33-4-15,33 4 0,0 0 16,0 0-16,0 0 16,0 0-16,-41 13 15,41-13-15,0 0 16,0 0-16,0 0 0,0 0 15,0 0-15,0 0 16,0 0-16,0 0 0,0 0 16,8 48-16,-8-48 15,0 0-15,0 0 16,0 0-16,0 0 0,0 0 16,0 0-16,0 0 15,0 0-15,0 0 16,-33-48-16,33 48 0,0 0 15,0 0-15,-33 10 16,33-10-16,0 0 16,0 0-16,0 0 15,0 0-15,0 0 0,16 51 16,-16-51-16,0 0 16,0 0-16,0 0 15,42 0-15,-42 0 0,0 0 16,41-23-16,-41 23 15,0 0-15,0 0 16,8-38-16,-8 38 0,0 0 16,0 0-16,-16-32 15,16 32-15,0 0 16,0 0-16,0 0 0,-42-9 16,42 9-16,0 0 15,0 0-15,-24 23 16,24-23-16,0 0 15,16 33-15,-16-33 0,0 0 16,0 0-16,0 0 16,0 0-16,0 0 0,42 23 15,-42-23-15,0 0 16,41 0-16,-41 0 16,0 0-16,16-28 15,-16 28-15,0 0 0,-24-28 16,24 28-16,0 0 15,0 0-15,0 0 16,-50-9-16,50 9 0,0 0 16,0 0-16,0 0 15,-41 14-15,41-14 0,0 0 16,0 0-16,0 0 16,0 0-16,0 0 15,16 46-15,-16-46 0,0 0 16,0 0-16,0 0 15,42 0-15,-42 0 16,0 0-16,16-33 16,-16 33-16,0 0 0,0 0 15,0 0-15,-8-32 16,8 32-16,0 0 0,0 0 16,0 0-16,-25-14 15,25 14-15,0 0 16,0 0-16,-33 9 0,33-9 15,0 0-15,0 0 16,0 0-16,0 0 16,0 0-16,0 0 0,0 0 15,0 0-15,0 0 16,0 0-16,0 0 16,0 0-16,0 0 0,0 0 15,0 47-15,0-47 16,0 0-16,0 0 15,0 0-15,0 0 0,0 0 16,0 0-16,0 0 16,0 0-16,0 0 15,0 0-15,0 0 16,-8 51-16,8-51 0,0 0 16,0 0-16,0 0 15,0 0-15,0 0 0,0 0 16,0 0-16,0 0 15,0 0-15,24 19 16,-24-19-16,0 0 0,0 0 16,0 0-16,0 0 15,0 0-15</inkml:trace>
  <inkml:trace contextRef="#ctx0" brushRef="#br0" timeOffset="156633.3616">13652 15773 0,'0'0'15,"0"0"-15,0 0 0,75 0 16,-75 0-16,124 6 16,-124-6-16,132-6 15,-132 6-15,149 0 16,-149 0-16</inkml:trace>
  <inkml:trace contextRef="#ctx0" brushRef="#br0" timeOffset="161312.6642">13570 14402 0,'41'-4'0,"-41"4"15,107-5-15,-107 5 0,124-5 16,-124 5-16,0 0 16,0 0-16,116-9 15,-116 9-15</inkml:trace>
  <inkml:trace contextRef="#ctx0" brushRef="#br0" timeOffset="161701.1439">13561 14625 0,'0'0'0,"0"0"16,0 0-16,0 0 16,0 0-16,116 5 0,-116-5 15,149 18-15,-149-18 16</inkml:trace>
  <inkml:trace contextRef="#ctx0" brushRef="#br0" timeOffset="169625.3544">6185 17109 0,'0'0'0,"0"0"16,0 0-16,0 0 0,33 18 16,-33-18-16,66 6 15,-66-6-15,91 0 16,-91 0-16,116-10 0,-116 10 16,107-10-16,-107 10 15,116-13-15,-116 13 16,107-5-16</inkml:trace>
  <inkml:trace contextRef="#ctx0" brushRef="#br0" timeOffset="182834.6021">9335 16974 0,'0'0'16,"0"0"-16,0 0 15,0 0-15,0 0 0,0 0 16,0 0-16,0 0 15,0 0-15,91 0 16,-91 0-16,108-9 0,-108 9 16,0 0-16,91-4 15,-91 4-15,0 0 16,0 0-16,0 0 0</inkml:trace>
  <inkml:trace contextRef="#ctx0" brushRef="#br0" timeOffset="183175.5009">9352 17189 0,'0'0'0,"0"0"16,0 0-16,0 0 0,0 0 15,0 0-15,0 0 16,41 27-16,-41-27 15,74 10-15,-74-10 0,0 0 16,116 18-16,-116-18 16,0 0-16</inkml:trace>
  <inkml:trace contextRef="#ctx0" brushRef="#br0" timeOffset="190083.2999">14363 15570 0,'0'0'16,"0"0"-16,0 0 0,0 0 15,0 0-15,0 0 16,0 0-16,0 0 16,0 0-16,0 0 0,0 0 15,0 0-15,0 0 16,0 0-16,0 0 0,0 0 15,0 0-15,0 0 0,0 0 16,0 0-16,0 0 0,0 0 16,0 0-16,0 0 15,0 0-15,0 0 16,0 0-16,0 0 0,0 0 16,0 0-16,0 0 15,0 0-15,0 0 16,0 0-16,0 0 0,0 0 15,0 0-15,0 0 16,0 0-16,0 0 0,0 0 16,0 0-16,-8 32 15,8-32-15,-33-14 16,33 14-16,0 0 0</inkml:trace>
  <inkml:trace contextRef="#ctx0" brushRef="#br0" timeOffset="191970.937">10469 16835 0,'0'0'0,"0"0"0,0 0 15,0 0-15,-8-46 16,8 46-16,0 0 16,-33-38-16,33 38 0,0 0 15,-67-38-15,67 38 16,-82-13-16,82 13 16,-83 13-16,83-13 15,-91 43-15,91-43 16,-49 70-16,49-70 0,-25 74 15,25-74-15,16 84 16,-16-84-16,42 93 16,-42-93-16,74 74 15,-74-74-15,0 0 0,0 0 16,66 47-16,-66-47 0,0 0 16,75 9-16,-75-9 0,0 0 15,74-37-15,-74 37 16,0 0-16,66-70 15,-66 70-15,0 0 16,50-93-16,-50 93 0,0 0 16,0 0-16,0 0 15,0 0-15,0 0 16,25-98-16,-25 98 0,0 0 16,0 0-16,0 0 15,24-60-15,-24 60 16,0 0-16,0 0 0,0 0 15,66 64-15,-66-64 16,50 85-16,-50-85 16,58 92-16,-58-92 15,83 89-15,-83-89 0,74 60 16,-74-60-16</inkml:trace>
  <inkml:trace contextRef="#ctx0" brushRef="#br0" timeOffset="219224.6959">4811 16341 0,'0'0'16,"0"0"-16,0 0 0,0 0 0,0 0 15,0 0-15,0 0 16,0 0-16,0 0 0,0 0 16,0 0-16,0 0 15,67 15-15,-67-15 16,91 5-16,-91-5 0,0 0 16,100 9-16,-100-9 15,0 0-15,91 32 16,-91-32-16,74 56 0,-74-56 15,0 0-15,25 65 16,-25-65-16,-25 79 16,25-79-16,0 0 15,-58 79-15,58-79 16,0 0-16,-58 66 0,58-66 16,0 0-16,0 0 15,0 0-15,0 0 0,0 0 16,-41 37-16,41-37 15,0 0-15,0 0 16,0 0-16,58 42 0,-58-42 16,0 0-16,0 0 15,74 28-15,-74-28 16,0 0-16,58 55 16,-58-55-16,0 0 0,-8 65 15,8-65-15,-75 80 16,75-80-16,-91 69 15,91-69-15,0 0 0,-99 51 16,99-51-16,0 0 16,0 0-16,-91 15 15,91-15-15,-33-33 0,33 33 16,33-79-16,-33 79 16,83-93-16</inkml:trace>
  <inkml:trace contextRef="#ctx0" brushRef="#br0" timeOffset="219515.9024">5606 16635 0,'0'0'0,"0"0"16,0 0-16,-17 78 15,17-78-15,-24 98 0,24-98 16,-33 127-16,33-127 16,-58 139-16,58-139 15,-50 144-15,50-144 16,-49 135-16,49-135 16,-42 120-16,42-120 15,0 0-15,0 0 0,-25 98 16,25-98-16,0 0 15,0 56-15</inkml:trace>
  <inkml:trace contextRef="#ctx0" brushRef="#br0" timeOffset="220193.8958">5887 17226 0,'0'0'0,"0"0"0,0 0 16,0 0-16,-74 32 15,74-32-15,0 0 16,-75 32-16,75-32 0,0 0 16,-82 48-16,82-48 15,0 0-15,0 0 16,0 0-16,0 0 0,0 0 16,0 0-16,0 0 15,-67 41-15,67-41 0,0 0 16,0 0-16,0 0 15,0 0-15,0 0 16,0 0-16,0 0 16,0 0-16,0 0 0,-24 42 15,24-42-15,0 0 16,8 33-16,-8-33 0,0 0 16,0 0-16,50 27 15,-50-27-15,0 0 16,0 0-16,74 24 0,-74-24 15,99 36 1,-99-36-16,0 0 0,91 52 16,-91-52-16,58 65 15,-58-65-15,25 83 16,-25-83-16,0 0 0,0 80 16,0-80-16,-33 79 15,33-79-15,0 0 16,0 0-16,-50 65 15,50-65-15,0 0 0,0 0 16,-66 46-16,66-46 16,0 0-16,-33 10 15,33-10-15,8-47 0</inkml:trace>
  <inkml:trace contextRef="#ctx0" brushRef="#br0" timeOffset="220894.3155">5904 16913 0,'0'0'0,"0"0"0,0 0 15,0 0-15,-9 52 16,9-52-16,25 70 16,-25-70-16,50 98 15,-50-98-15,41 116 0,-41-116 16,42 121-16,-42-121 15,0 0-15,24 117 16,-24-117-16,0 0 0,25 102 16,-25-102-16,0 0 15,0 0-15,0 0 16,0 0-16,0 0 0,0 0 16,0 0-16,17 78 15,-17-78-15,33 28 0,-33-28 16,0 0-16,0 0 15,33-19-15,-33 19 16,0 0-16,41-41 16,-41 41-16,0 0 0,58-33 15,-58 33-15,0 0 16,66-13-16,-66 13 16,0 0-16,0 0 0,66 22 15,-66-22-15,42 51 16,-42-51-16,0 0 15,8 65-15,-8-65 16,-41 62-16,41-62 0,0 0 16,-50 50-16,50-50 15,0 0-15,0 0 16,-66 33-16,66-33 0,0 0 16,0 0-16,-66-5 15,66 5-15,-50-32 16,50 32-16,0 0 15,8-56-15</inkml:trace>
  <inkml:trace contextRef="#ctx0" brushRef="#br0" timeOffset="221813.5663">7285 16616 0,'0'0'0,"0"0"0,0 0 15,0 0-15,0 0 16,49 0-16,-49 0 0,83 0 15,-83 0-15,99 0 16,-99 0-16,91-4 16,-91 4-16,0 0 0,99-10 15,-99 10-15,0 0 16,0 0-16,0 0 16,0 0-16,0 0 0,0 0 15,0 0-15,75-13 16,-75 13-16,0 0 15,58-10-15,-58 10 16,33 33-16,-33-33 0,16 60 16,-16-60-16,0 89 15,0-89-15,0 116 16,0-116-16,0 139 16,0-139-16,0 140 0,0-140 15,8 139-15,-8-139 16,0 131-16,0-131 15,0 0-15,17 112 16,-17-112-16,0 0 0,0 0 16,0 0-16,25 87 0</inkml:trace>
  <inkml:trace contextRef="#ctx0" brushRef="#br0" timeOffset="222083.6989">7748 17170 0,'0'0'0,"0"0"15,0 0-15,0 0 16,0 0-16,49 0 0,-49 0 16,66-5-16,-66 5 15,91-5-15,-91 5 16,108-15-16,-108 15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10-30T14:53:23.8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020 7024 0,'0'0'0,"0"0"0,0 0 15,49-10-15,-49 10 16,75-9-16,-75 9 0,91-9 16,-91 9-16,116-10 15,-116 10-15,124-9 16,-124 9-16,141 0 15,-141 0-15,141 0 0,-141 0 16,157 0-16,-157 0 16,148 9-16,-148-9 15,166 10-15,-166-10 16,149 9-16,-149-9 0,132 9 16,-132-9-16,124 10 15,-124-10-15,99 4 16,-99-4-16,0 0 0,83 5 15,-83-5-15,0 0 16,0 0-16,0 0 16,66 0-16,-66 0 0,0 0 15,0 0-15,0 0 16,0 0-16,0 0 0,0 0 16,0 0-16,0 0 15,41 0-15,-41 0 16,0 0-16,0 0 0,0 0 15,0 0-15,0 0 16,-107-5-16,107 5 16,-108 0-16,108 0 0,-132 5 15,132-5-15,-165 5 16,165-5-16,-166 9 16,166-9-16,-182 14 15,182-14-15,-181 23 0,181-23 16,-166 15-16,166-15 15,-165 13-15,165-13 16,-133 10-16,133-10 16,-116 3-16,116-3 0,0 0 15,-100 0-15,100 0 16,0 0-16,0 0 16,0 0-16,0 0 0,0 0 15,0 0-15,0 0 16,0 0-16,0 0 0,-57 6 15,57-6-15,0 0 16,0 0-16,0 0 0,0 0 16,0 0-16,0 0 15,0 0-15,0 0 16,0 0-16,-42-6 0</inkml:trace>
  <inkml:trace contextRef="#ctx0" brushRef="#br0" timeOffset="3423.6422">19757 5773 0,'0'0'0,"0"0"15,0 0-15,0 0 16,0 0-16,0 0 15,0 0-15,0 0 16,0 0-16,0 0 0,0 0 16,0 0-16,-25 32 15,25-32-15,0 0 16,0 0-16,0 0 0,0 0 16,0 0-16,41 14 15,-41-14-15,0 0 16,33-42-16,-33 42 15,0 0-15,0 0 0,8-52 16,-8 52-16,0 0 16,-24-41-16,24 41 15,0 0-15,-50 0 0,50 0 16,0 0-16,0 0 16,0 0-16,-58 47 15,58-47-15,0 0 16,0 0-16,-25 55 0,25-55 15,0 0-15,0 0 16,9 42-16,-9-42 16,0 0-16,0 0 0,0 0 15,0 0-15,0 0 16,0 0-16,57-27 16,-57 27-16,0 0 0,0 0 15,0 0-15,0 0 16,-49-33-16,49 33 15,0 0-15,-42 37 16,42-37-16,0 0 0,-41 42 16,41-42-16,25 37 15,-25-37-15,0 0 16,41 18-16,-41-18 0,0 0 16,50-23-16,-50 23 15,0 0-15,0 0 16,0 0-16,25-51 0,-25 51 15,0 0-15,-17-60 16,17 60-16,0 0 16,-49-23-16,49 23 0,0 0 15,0 0-15,-58 14 16,58-14-16,0 0 16,-50 46-16,50-46 15,0 0-15,8 37 0,-8-37 16,0 0-16,66 28 15,-66-28-15,0 0 16,50-9-16,-50 9 0,0 0 16,0 0-16,0 0 15,33-33-15,-33 33 16,0 0-16,-8-42 0,8 42 16,0 0-16,0 0 15,-41-18-15,41 18 16,0 0-16,0 0 0,0 0 15,-34 9-15,34-9 16,0 0-16,0 0 16,0 0-16,0 0 0,0 0 15,34 33-15,-34-33 16,0 0-16,0 0 16,0 0-16,41-24 0,-41 24 15,0 0-15,16-27 16,-16 27-16,-24-24 15</inkml:trace>
  <inkml:trace contextRef="#ctx0" brushRef="#br0" timeOffset="20113.5089">10709 8364 0,'0'0'0,"0"0"15,0 135-15,0-135 16,8 143-16,-8-143 15,25 164-15,-25-164 0,8 167 16,-8-167-16,8 140 16,-8-140-16,0 0 15,0 0-15,0 116 16,0-116-16</inkml:trace>
  <inkml:trace contextRef="#ctx0" brushRef="#br0" timeOffset="20474.5706">10502 8336 0,'0'0'0,"0"0"16,91-23-16,-91 23 16,116-14-16,-116 14 0,149-9 15,-149 9-15,132 13 16,-132-13-16,107 47 16,-107-47-16,58 69 15,-58-69-15,-8 80 0,8-80 16,-58 88-16,58-88 15,-116 70-15,116-70 16,-124 65-16,124-65 0,0 0 16,-132 37-16</inkml:trace>
  <inkml:trace contextRef="#ctx0" brushRef="#br0" timeOffset="31967.8616">7764 7745 0,'0'0'0,"0"0"16,58-23-16,-58 23 15,83-23-15,-83 23 16,124-29-16,-124 29 0,0 0 16,115-5-16,-115 5 15,0 0-15,108 14 16,-108-14-16,66 38 16,-66-38-16,0 65 0,0-65 15,-58 69-15,58-69 16,-82 80-16,82-80 15,-100 69-15,100-69 16,0 0-16,-91 61 0,91-61 16,0 0-16,0 0 15,0 0-15,-74 56 16,74-56-16,0 0 0,-8 32 16,8-32-16,58 19 15,-58-19-15,107 14 16,-107-14-16,116 19 0,-116-19 15,116 23-15,-116-23 16,0 0-16,82 51 16,-82-51-16,50 66 0,-50-66 15,8 88-15,-8-88 16,-16 88-16,16-88 16,-58 84-16,58-84 15,-66 60-15,66-60 0,-91 56 16,91-56-16,0 0 15,0 0-15,-83 33 16,83-33-16,0 0 0,0 0 16,-58 9-16,58-9 15</inkml:trace>
  <inkml:trace contextRef="#ctx0" brushRef="#br0" timeOffset="32208.3237">8723 8819 0,'0'0'0,"0"0"15,0 0-15,0 0 0,0 0 16,0 0-16,0 0 16,9-37-16</inkml:trace>
  <inkml:trace contextRef="#ctx0" brushRef="#br0" timeOffset="32883.1552">9401 7861 0,'0'0'16,"0"0"-16,0 0 0,-66 4 15,66-4-15,-83 24 16,83-24-16,-99 23 16,99-23-16,0 0 0,-99 28 15,99-28-15,0 0 16,0 0-16,0 0 16,0 0-16,0 0 15,-83 18-15,83-18 0,0 0 16,0 0-16,0 0 15,-49 28-15,49-28 0,0 0 16,-25 42-16,25-42 16,0 0-16,-17 65 15,17-65-15,0 0 0,0 0 16,25 56-16,-25-56 16,0 0-16,41 47 15,-41-47-15,75 23 0,-75-23 16,99 0-16,-99 0 15,108-4-15,-108 4 16,91 4-16,-91-4 16,0 0-16,74 23 0,-74-23 15,58 57-15,-58-57 16,0 0-16,25 83 16,-25-83-16,8 103 15,-8-103-15,-33 97 0,33-97 16,-41 89-16,41-89 15,0 0-15,-58 60 16,58-60-16,0 0 0,-58 33 16,58-33-16,-50-5 15,50 5-15,-16-56 16,16 56-16,41-97 0</inkml:trace>
  <inkml:trace contextRef="#ctx0" brushRef="#br0" timeOffset="33365.036">9675 7847 0,'0'0'0,"0"0"15,0 0-15,0 0 16,58 9-16,-58-9 0,91 0 16,-91 0-16,0 0 15,91-5-15,-91 5 16,0 0-16,99 0 16,-99 0-16,0 0 0,0 0 15,0 0-15,83 10 16,-83-10-16,0 0 15,74 38-15,-74-38 0,25 59 16,-25-59-16,17 89 16,-17-89-16,0 107 15,0-107-15,-9 139 16,9-139-16,-16 140 0,16-140 16,-8 140-16,8-140 15,-17 117-15,17-117 16,0 0-16,0 0 0,-8 97 15,8-97-15,0 0 16,0 0-16,0 0 0,0 0 16,-17 65-16,17-65 15,0 0-15,0 0 16,0 0-16</inkml:trace>
  <inkml:trace contextRef="#ctx0" brushRef="#br0" timeOffset="34686.2505">6673 8131 0,'0'0'0,"0"0"16,132 4-16,-132-4 0,132 0 15,-132 0-15,149-4 16,-149 4-16,141-19 15,-141 19-15</inkml:trace>
  <inkml:trace contextRef="#ctx0" brushRef="#br0" timeOffset="35006.5339">6846 8433 0,'0'0'0,"0"0"16,50-14-16,-50 14 0,83-13 15,-83 13-15,132-19 16,-132 19-16,140-14 16,-140 14-16</inkml:trace>
  <inkml:trace contextRef="#ctx0" brushRef="#br0" timeOffset="37871.0235">6201 7796 0,'0'0'0,"0"0"0,0 0 15,0 0-15,0 0 16,0 0-16,-58-5 0,58 5 16,-99-5-16,99 5 15,-149 24-15,149-24 16,-165 69-16,165-69 15,-141 117-15,141-117 0,-99 149 16,99-149-16,-25 172 16,25-172-16,50 158 15,-50-158-15,124 126 16,-124-126-16,165 98 0,-165-98 16,207 60-16,-207-60 15,199 42-15,-199-42 16,0 0-16,0 0 0,0 0 15,0 0-15,0 0 16,157 18-16,-157-18 16,0 0-16,0 0 0,0 0 15,91 5-15,-91-5 16,0 0-16,0 0 16</inkml:trace>
  <inkml:trace contextRef="#ctx0" brushRef="#br0" timeOffset="41049.1941">9981 8359 0,'0'0'16,"0"0"-16,58-9 0,-58 9 16,83-9-16,-83 9 15,0 0-15,91-5 16,-91 5-16,91 0 15,-91 0-15</inkml:trace>
  <inkml:trace contextRef="#ctx0" brushRef="#br0" timeOffset="80832.3744">7119 11258 0,'0'0'0,"0"0"0,8 78 16,-8-78-16,17 131 16,-17-131-16,8 158 15,-8-158-15,17 162 16,-17-162-16,0 0 0,8 121 15,-8-121-15,0 0 16,8 65-16,-8-65 16,0 0-16</inkml:trace>
  <inkml:trace contextRef="#ctx0" brushRef="#br0" timeOffset="81345.8691">7260 11359 0,'0'0'15,"0"0"-15,0 0 16,33-18-16,-33 18 16,58-23-16,-58 23 0,0 0 15,82-24-15,-82 24 16,91-4-16,-91 4 15,91 32-15,-91-32 16,91 75-16,-91-75 0,58 111 16,-58-111-16,33 131 15,-33-131-15,0 125 16,0-125-16,0 0 0,-33 112 16,33-112-16,0 0 15,-58 79-15,58-79 16,0 0-16,0 0 15,-66 42-15,66-42 0,0 0 16,-58-10-16,58 10 16,0 0-16,-25-55 15,25 55-15,0 0 0,0 0 16,17-51-16,-17 51 16,0 0-16,41-24 15,-41 24-15,0 0 16,66 24-16,-66-24 0,0 0 15,58 41-15,-58-41 16,0 0-16,58 42 16,-58-42-16,66-5 0</inkml:trace>
  <inkml:trace contextRef="#ctx0" brushRef="#br0" timeOffset="81547.9037">8252 11801 0,'0'0'0,"0"0"16,0 0-16,16 80 0,-16-80 15,0 0-15,0 0 16,34 46-16,-34-46 15,24 9-15</inkml:trace>
  <inkml:trace contextRef="#ctx0" brushRef="#br0" timeOffset="81705.8705">8178 11485 0,'0'0'15,"0"0"-15,0 0 16,0 0-16,41-14 16,-41 14-16</inkml:trace>
  <inkml:trace contextRef="#ctx0" brushRef="#br0" timeOffset="82105.1006">8550 11773 0,'0'0'0,"0"0"15,0 0-15,0 0 16,0 0-16,8 57 16,-8-57-16,0 0 0,0 0 15,0 0-15,0 0 16,0 0-16,0 0 0,0 0 15,0 0-15,8 46 16,-8-46-16,0 0 16,0 0-16,0 0 0,0 0 15,66-28-15,-66 28 16,0 0-16,50-47 16,-50 47-16,0 0 0,58-37 15,-58 37-15,49 5 16,-49-5-16,0 0 15,50 42-15,-50-42 16,0 0-16,41 70 0,-41-70 16,0 0-16,0 0 15,50 69-15,-50-69 16</inkml:trace>
  <inkml:trace contextRef="#ctx0" brushRef="#br0" timeOffset="82560.6754">9302 11607 0,'0'0'16,"0"0"-16,0 0 15,58-20-15,-58 20 16,0 0-16,0 0 0,66-18 15,-66 18-15,0 0 16</inkml:trace>
  <inkml:trace contextRef="#ctx0" brushRef="#br0" timeOffset="82772.6759">9343 11839 0,'0'0'0,"0"0"16,42 0-16,-42 0 0,66-14 16,-66 14-16,83-24 15,-83 24-15</inkml:trace>
  <inkml:trace contextRef="#ctx0" brushRef="#br0" timeOffset="83101.4587">10056 11332 0,'0'0'0,"0"0"0,16 78 16,-16-78-16,17 98 15,-17-98-15,16 122 16,-16-122-16,0 0 16,17 120-16,-17-120 0,0 0 15,33 83-15</inkml:trace>
  <inkml:trace contextRef="#ctx0" brushRef="#br0" timeOffset="83477.4076">10849 11294 0,'0'0'0,"0"0"16,0 0-16,-66-32 15,66 32-15,0 0 0,-66-4 16,66 4-16,0 0 16,-58 36-16,58-36 15,-25 79-15,25-79 16,9 108-16,-9-108 0,24 111 15,-24-111-15,25 102 16,-25-102-16,0 0 16,0 0-16,25 93 15,-25-93-15,0 0 0</inkml:trace>
  <inkml:trace contextRef="#ctx0" brushRef="#br0" timeOffset="83684.1473">10568 11648 0,'0'0'16,"0"0"-16,66-9 16,-66 9-16,0 0 15,100-14-15,-100 14 0,99-28 16,-99 28-16,99-56 15</inkml:trace>
  <inkml:trace contextRef="#ctx0" brushRef="#br0" timeOffset="83895.5003">11097 11299 0,'0'0'15,"0"0"-15,0 0 0,33 70 16,-33-70-16,33 64 16,-33-64-16,34 89 15,-34-89-15,0 0 0,33 88 16,-33-88-16,0 0 16,0 0-16,33 75 15,-33-75-15,0 0 0</inkml:trace>
  <inkml:trace contextRef="#ctx0" brushRef="#br0" timeOffset="84121.9115">11097 11532 0,'0'0'0,"0"0"16,42-5-16,-42 5 15,66 0-15,-66 0 16,91-14-16,-91 14 16</inkml:trace>
  <inkml:trace contextRef="#ctx0" brushRef="#br0" timeOffset="89578.9417">13247 11866 0,'0'0'0,"0"0"0,0 0 16,17 112-16,-17-112 16,24 121-16,-24-121 15,25 144-15,-25-144 0,25 144 16,-25-144-16,8 131 15,-8-131-15,0 0 16,9 79-16</inkml:trace>
  <inkml:trace contextRef="#ctx0" brushRef="#br0" timeOffset="90114.9737">13619 11881 0,'0'0'0,"0"0"15,0 0-15,0 0 16,75-24-16,-75 24 15,99 0-15,-99 0 0,107 28 16,-107-28-16,91 70 16,-91-70-16,75 102 15,-75-102-15,58 135 16,-58-135-16,16 144 0,-16-144 16,-25 135-16,25-135 15,-66 111-15,66-111 16,-74 71-16,74-71 0,-83 23 15,83-23-15,-83-14 16,83 14-16,-82-42 16,82 42-16,0 0 15,-58-65-15,58 65 0,-25-84 16,25 84-16,0 0 16,8-79-16,-8 79 15,58-42-15,-58 42 0,83-18 16,-83 18-16,74 27 15,-74-27-15,83 56 16,-83-56-16,58 79 16,-58-79-16,0 0 0,58 79 15,-58-79-15,0 0 16,66 47-16</inkml:trace>
  <inkml:trace contextRef="#ctx0" brushRef="#br0" timeOffset="90614.908">15125 11862 0,'0'0'16,"0"0"-16,-66-55 16,66 55-16,0 0 0,-91-20 15,91 20-15,-83 14 16,83-14-16,-66 56 16,66-56-16,-33 102 15,33-102-15,0 135 0,0-135 16,25 159-16,-25-159 15,41 158-15,-41-158 16,42 148-16,-42-148 0,0 0 16,33 122-16,-33-122 15,0 0-15,33 65 16</inkml:trace>
  <inkml:trace contextRef="#ctx0" brushRef="#br0" timeOffset="90814.7246">14654 12373 0,'0'0'0,"0"0"0,83-9 15,-83 9-15,107-14 16,-107 14-16,116-14 15,-116 14-15,124-18 0</inkml:trace>
  <inkml:trace contextRef="#ctx0" brushRef="#br0" timeOffset="91629.4423">15795 12225 0,'0'0'0,"0"0"15,83-18-15,-83 18 16,91-6-16,-91 6 16,0 0-16</inkml:trace>
  <inkml:trace contextRef="#ctx0" brushRef="#br0" timeOffset="91906.6254">15853 12425 0,'0'0'0,"0"0"16,82-14-16,-82 14 16,91-14-16,-91 14 15,100-10-15,-100 10 16,0 0-16</inkml:trace>
  <inkml:trace contextRef="#ctx0" brushRef="#br0" timeOffset="93782.1749">16531 11959 0,'0'0'0,"0"0"0,33 98 16,-33-98-16,33 112 15,-33-112-15,33 139 16,-33-139-16,33 145 0,-33-145 16,25 120-16,-25-120 15,0 0-15,0 0 16,0 0-16,0 0 0,0 0 15,16 89-15,-16-89 16,0 0-16,0 0 0,17 37 16,-17-37-16,16-23 15,-16 23-15,0 0 16,25-69-16,-25 69 16,0 0-16,33-99 0,-33 99 15,0 0-15,42-83 16,-42 83-16,0 0 15,66-52-15,-66 52 0,83-4 16,-83 4-16,82 46 16,-82-46-16,66 84 15,-66-84-15,50 108 16,-50-108-16,33 106 0,-33-106 16,0 0-16,0 0 15,0 0-15,25 84 0,-25-84 16</inkml:trace>
  <inkml:trace contextRef="#ctx0" brushRef="#br0" timeOffset="139228.3468">19517 16234 0,'0'0'0,"0"0"16,0 0-16,0 0 0,0 0 15,0 52-15,0-52 16,8 75-16,-8-75 16,17 88-16,-17-88 0,0 0 15,24 79-15,-24-79 16,0 0-16,58 46 15,-58-46-15,66-9 16,-66 9-16,75-60 16,-75 60-16,0 0 0,66-84 15,-66 84-15,0 0 16,0 0-16,58-99 16,-58 99-16,0 0 0,0 0 15,0 0-15,0 0 16,41-65-16,-41 65 15,0 0-15,0 0 0,33 81 16,-33-81-16,8 120 16,-8-120-16,9 144 15,-9-144-15,-9 159 0,9-159 16,-16 152-16,16-152 16,-33 136-16,33-136 15,-58 107-15,58-107 16,0 0-16,-66 74 0,66-74 15,0 0-15,-66 32 16,66-32-16,-58-13 16,58 13-16,-25-70 15,25 70-15,0-89 0,0 89 16,33-97-16,-33 97 16,50-84-16,-50 84 15,82-69-15,-82 69 16,116-56-16,-116 56 15,0 0-15,99-46 0,-99 46 16,100-48-16,-100 48 16,91-41-16,-91 41 15</inkml:trace>
  <inkml:trace contextRef="#ctx0" brushRef="#br0" timeOffset="139462.2121">20575 16397 0,'0'0'0,"0"0"16,74-18-16,-74 18 15,0 0-15,91-18 0,-91 18 16,0 0-16,108-14 16,-108 14-16</inkml:trace>
  <inkml:trace contextRef="#ctx0" brushRef="#br0" timeOffset="139695.4175">20567 16621 0,'0'0'0,"0"0"0,0 0 15,41 0-15,-41 0 16,83-19-16,-83 19 15,116-9-15,-116 9 0,140-14 16,-140 14-16</inkml:trace>
  <inkml:trace contextRef="#ctx0" brushRef="#br0" timeOffset="146235.5632">4100 16938 0,'0'0'16,"0"0"-16,0 0 0,0 0 16,0 0-16,0 0 15,0 0-15,0 0 0,0 0 16,0 0-16,66-5 16,-66 5-16,0 0 15,75-10-15,-75 10 16,99-14-16,-99 14 0,124-14 15,-124 14-15,124-14 16,-124 14-16,141-19 16,-141 19-16,141-27 0,-141 27 15,141-24-15,-141 24 16,132-27-16,-132 27 16,157-23-16,-157 23 15,165-20-15,-165 20 0,199-28 16,-199 28-16,215-27 15,-8 13-15,-207 14 16,215-10-16,-215 10 16,198-4-16,-198 4 15,190 0-15,-190 0 0,190 0 16,-190 0-16,191 0 16,-191 0-16,157-9 15,-157 9-15,157-9 16,-157 9-16,132-10 0,-132 10 15,0 0-15,0 0 16,91-14-16,-91 14 16,0 0-16,0 0 0,0 0 15,0 0-15,0 0 16,0 0-16,0 0 0,0 0 16,0 0-16,0 0 0,74-19 15,-74 19-15,0 0 16,0 0-16,0 0 15,0 0-15,0 0 0,0 0 16,0 0-16,0 0 16,0 0-16,0 0 15,0 0-15,25 19 0,-25-19 16</inkml:trace>
  <inkml:trace contextRef="#ctx0" brushRef="#br0" timeOffset="146960.1952">6044 16900 0,'0'0'0,"0"0"15,0 0-15,0 0 0,0 0 16,0 0-16,0 0 16,0 0-16,0 0 15,-16 23-15,24 24 16,-8-47-16,17 74 0,-17-74 16,24 101-16,-24-101 15,25 127-15,-25-127 16,25 135-16,-25-135 0,0 0 15,33 108-15,-33-108 16,0 0-16,0 0 16,50 69-16</inkml:trace>
  <inkml:trace contextRef="#ctx0" brushRef="#br0" timeOffset="147247.2027">5895 17276 0,'0'0'0,"0"0"0,0 0 15,0 0-15,0 0 16,0 0-16,0 0 0,0 0 15,83-9-15,-83 9 16,99-13-16,-99 13 16,141-5-16,-141 5 0,124 13 15,-124-13-15,124 19 16,-124-19-16,0 0 16</inkml:trace>
  <inkml:trace contextRef="#ctx0" brushRef="#br0" timeOffset="204909.0466">21551 16589 0,'0'0'15,"0"0"-15,0 0 16,0 0-16,0 0 0,0 0 15,0 0-15,0 0 16,0 0-16,0 0 16,58-5-16,-58 5 15,0 0-15,66-14 0,-66 14 16,0 0-16,91-14 16,-91 14-16,0 0 15,74-18-15,-74 18 0,0 0 16,66 0-16,-66 0 15,0 0-15,0 0 0,50 32 16,-50-32-16,50 65 16,-50-65-16,57 93 0,-57-93 15,50 98-15,-50-98 16,50 87-16,-50-87 16,58 71-16,-58-71 15,0 0-15,66 37 0</inkml:trace>
  <inkml:trace contextRef="#ctx0" brushRef="#br0" timeOffset="205243.1305">22229 16361 0,'0'0'15,"0"0"-15,0 0 16,0 0-16,-58 36 16,58-36-16,-58 61 0,58-61 15,-74 83-15,74-83 16,-67 99-16,67-99 15,-57 111-15,57-111 0,-67 107 16,67-107-16,0 0 16,0 0-16,-49 87 15,49-87-15,0 0 16,-25 48-16</inkml:trace>
  <inkml:trace contextRef="#ctx0" brushRef="#br0" timeOffset="205588.1877">22560 16257 0,'0'0'0,"0"0"16,-9 104-16,9-104 16,9 106-16,-9-106 15,8 126-15,-8-126 0,8 130 16,-8-130-16,17 112 15,-17-112-15,0 0 16,0 0-16,16 103 16,-16-103-16,0 0 0</inkml:trace>
  <inkml:trace contextRef="#ctx0" brushRef="#br0" timeOffset="205850.3102">22402 16556 0,'0'0'0,"0"0"15,0 0-15,42 23 16,-42-23-16,74 14 15,-74-14-15,91 9 16,-91-9-16,99-9 0,-99 9 16,75-32-16,-75 32 15,0 0-15</inkml:trace>
  <inkml:trace contextRef="#ctx0" brushRef="#br0" timeOffset="206379.4768">23072 16221 0,'0'0'0,"0"0"16,50 13-16,-50-13 0,74 10 15,-74-10-15,99 32 16,-99-32-16,83 46 15,-83-46-15,66 53 0,-66-53 16,42 79-16,-42-79 16,16 97-16,-16-97 15,-16 107-15,16-107 16,-42 112-16,42-112 16,-66 97-16,66-97 0,-83 66 15,83-66-15,-91 37 16,91-37-16,0 0 15,-90 14-15,90-14 0,0 0 16,-83 0-16,83 0 16,0 0-16,-58-23 15,58 23-15,0 0 0,0 0 16,-33-42-16,33 42 16,0 0-16,16-57 15,-16 57-15,58-46 16,-58 46-16,0 0 0,66-27 15,-66 27-15,83 13 16,-83-13-16,75 42 16,-75-42-16,82 65 15,-82-65-15,66 65 0,-66-65 16,67 52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01EF96-E69B-43EC-87C0-200A7E835FB8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32DCBE-C491-4659-81D2-62D5F342D0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431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ED8F7-72A2-4CB4-A0B5-7382BF71231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543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ED8F7-72A2-4CB4-A0B5-7382BF71231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8716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8ED8F7-72A2-4CB4-A0B5-7382BF71231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69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6324D-4127-4154-B47F-C45A64CCFC70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B49D6-CDD0-4375-B812-3079F8C74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7964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6324D-4127-4154-B47F-C45A64CCFC70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B49D6-CDD0-4375-B812-3079F8C74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609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6324D-4127-4154-B47F-C45A64CCFC70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B49D6-CDD0-4375-B812-3079F8C74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744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6324D-4127-4154-B47F-C45A64CCFC70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B49D6-CDD0-4375-B812-3079F8C74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1399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6324D-4127-4154-B47F-C45A64CCFC70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B49D6-CDD0-4375-B812-3079F8C74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69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6324D-4127-4154-B47F-C45A64CCFC70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B49D6-CDD0-4375-B812-3079F8C74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7456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6324D-4127-4154-B47F-C45A64CCFC70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B49D6-CDD0-4375-B812-3079F8C74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997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6324D-4127-4154-B47F-C45A64CCFC70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B49D6-CDD0-4375-B812-3079F8C74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848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6324D-4127-4154-B47F-C45A64CCFC70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B49D6-CDD0-4375-B812-3079F8C74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4013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6324D-4127-4154-B47F-C45A64CCFC70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B49D6-CDD0-4375-B812-3079F8C74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2457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E6324D-4127-4154-B47F-C45A64CCFC70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EB49D6-CDD0-4375-B812-3079F8C74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042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E6324D-4127-4154-B47F-C45A64CCFC70}" type="datetimeFigureOut">
              <a:rPr lang="en-US" smtClean="0"/>
              <a:t>10/3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EB49D6-CDD0-4375-B812-3079F8C74E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968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4.5 Writing a Function Ru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0126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B Page 127 #1-12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7974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2778" y="0"/>
            <a:ext cx="10515600" cy="1325563"/>
          </a:xfrm>
        </p:spPr>
        <p:txBody>
          <a:bodyPr/>
          <a:lstStyle/>
          <a:p>
            <a:r>
              <a:rPr lang="en-US" dirty="0" smtClean="0"/>
              <a:t>Translating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0537435"/>
              </p:ext>
            </p:extLst>
          </p:nvPr>
        </p:nvGraphicFramePr>
        <p:xfrm>
          <a:off x="2058318" y="1126475"/>
          <a:ext cx="8229600" cy="52649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221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74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4058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Operation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Verbal Phrases</a:t>
                      </a:r>
                      <a:endParaRPr 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4011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 smtClean="0"/>
                        <a:t>+</a:t>
                      </a:r>
                      <a:endParaRPr lang="en-US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Plus, added to, more than, greater,</a:t>
                      </a:r>
                      <a:r>
                        <a:rPr lang="en-US" sz="2800" baseline="0" dirty="0" smtClean="0"/>
                        <a:t> sum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4011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 smtClean="0"/>
                        <a:t>-</a:t>
                      </a:r>
                      <a:endParaRPr lang="en-US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inus,</a:t>
                      </a:r>
                      <a:r>
                        <a:rPr lang="en-US" sz="2800" baseline="0" dirty="0" smtClean="0"/>
                        <a:t> subtracted from, less than, less, difference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0412">
                <a:tc>
                  <a:txBody>
                    <a:bodyPr/>
                    <a:lstStyle/>
                    <a:p>
                      <a:pPr marL="1376363" indent="-857250" algn="ctr">
                        <a:buFont typeface="Arial" panose="020B0604020202020204" pitchFamily="34" charset="0"/>
                        <a:buChar char="•"/>
                      </a:pPr>
                      <a:r>
                        <a:rPr lang="en-US" sz="6000" baseline="0" dirty="0" smtClean="0"/>
                        <a:t> </a:t>
                      </a:r>
                      <a:endParaRPr lang="en-US" sz="6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ime, multiplied by,</a:t>
                      </a:r>
                      <a:r>
                        <a:rPr lang="en-US" sz="2800" baseline="0" dirty="0" smtClean="0"/>
                        <a:t> product,</a:t>
                      </a:r>
                      <a:r>
                        <a:rPr lang="en-US" sz="2800" dirty="0" smtClean="0"/>
                        <a:t> of, each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4011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 smtClean="0"/>
                        <a:t>÷</a:t>
                      </a:r>
                      <a:endParaRPr lang="en-US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Divide, quotient, per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64011">
                <a:tc>
                  <a:txBody>
                    <a:bodyPr/>
                    <a:lstStyle/>
                    <a:p>
                      <a:pPr algn="ctr"/>
                      <a:r>
                        <a:rPr lang="en-US" sz="5400" dirty="0" smtClean="0"/>
                        <a:t>=</a:t>
                      </a:r>
                      <a:endParaRPr lang="en-US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Equals, is, the same </a:t>
                      </a:r>
                      <a:r>
                        <a:rPr lang="en-US" sz="2800" dirty="0" smtClean="0"/>
                        <a:t>as, </a:t>
                      </a:r>
                      <a:r>
                        <a:rPr lang="en-US" sz="2800" dirty="0" err="1" smtClean="0"/>
                        <a:t>equivolent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3533433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13194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4741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1219200" cy="563562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Ex 1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990600"/>
            <a:ext cx="5486400" cy="609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. Write a verbal expression for 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440614" y="762000"/>
          <a:ext cx="10890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4" y="762000"/>
                        <a:ext cx="1089025" cy="8715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2057400" y="3733800"/>
            <a:ext cx="54864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3200" dirty="0"/>
              <a:t>b. Write a verbal expression for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620000" y="3581400"/>
          <a:ext cx="16891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81400"/>
                        <a:ext cx="1689100" cy="8715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1765080" y="1563840"/>
              <a:ext cx="10366920" cy="47228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55720" y="1554480"/>
                <a:ext cx="10385640" cy="4741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32534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1447800"/>
            <a:ext cx="1219200" cy="563562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Ex 2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057400"/>
            <a:ext cx="8077200" cy="106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. 5 less than a number </a:t>
            </a:r>
            <a:r>
              <a:rPr lang="en-US" i="1" dirty="0" smtClean="0"/>
              <a:t>c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057400" y="4267200"/>
            <a:ext cx="8077200" cy="106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3200" dirty="0"/>
              <a:t>b. 9 plus the product of 2 and </a:t>
            </a:r>
            <a:r>
              <a:rPr lang="en-US" sz="3200" i="1" dirty="0"/>
              <a:t>d</a:t>
            </a:r>
            <a:r>
              <a:rPr lang="en-US" sz="3200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52600" y="533401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Write an algebraic expression for the following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714760" y="2032920"/>
              <a:ext cx="2474280" cy="37029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05400" y="2023560"/>
                <a:ext cx="2493000" cy="372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28579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204" y="0"/>
            <a:ext cx="10515600" cy="1325563"/>
          </a:xfrm>
        </p:spPr>
        <p:txBody>
          <a:bodyPr/>
          <a:lstStyle/>
          <a:p>
            <a:r>
              <a:rPr lang="en-US" dirty="0" smtClean="0"/>
              <a:t>Vocabul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01688"/>
            <a:ext cx="10515600" cy="5310130"/>
          </a:xfrm>
        </p:spPr>
        <p:txBody>
          <a:bodyPr>
            <a:normAutofit fontScale="85000" lnSpcReduction="20000"/>
          </a:bodyPr>
          <a:lstStyle/>
          <a:p>
            <a:r>
              <a:rPr lang="en-US" sz="3300" u="sng" dirty="0" smtClean="0"/>
              <a:t>Function: </a:t>
            </a:r>
            <a:r>
              <a:rPr lang="en-US" sz="3300" dirty="0" smtClean="0">
                <a:solidFill>
                  <a:srgbClr val="FF0000"/>
                </a:solidFill>
              </a:rPr>
              <a:t>a relationship that pairs each input value with exactly one output.</a:t>
            </a:r>
            <a:endParaRPr lang="en-US" sz="3300" u="sng" dirty="0" smtClean="0"/>
          </a:p>
          <a:p>
            <a:endParaRPr lang="en-US" sz="3300" u="sng" dirty="0" smtClean="0"/>
          </a:p>
          <a:p>
            <a:r>
              <a:rPr lang="en-US" sz="3300" u="sng" dirty="0" smtClean="0"/>
              <a:t>Linear Function: </a:t>
            </a:r>
            <a:r>
              <a:rPr lang="en-US" sz="3300" dirty="0" smtClean="0">
                <a:solidFill>
                  <a:srgbClr val="FF0000"/>
                </a:solidFill>
              </a:rPr>
              <a:t>a function whose graph is a </a:t>
            </a:r>
            <a:r>
              <a:rPr lang="en-US" sz="3300" dirty="0" err="1" smtClean="0">
                <a:solidFill>
                  <a:srgbClr val="FF0000"/>
                </a:solidFill>
              </a:rPr>
              <a:t>nonvertical</a:t>
            </a:r>
            <a:r>
              <a:rPr lang="en-US" sz="3300" dirty="0" smtClean="0">
                <a:solidFill>
                  <a:srgbClr val="FF0000"/>
                </a:solidFill>
              </a:rPr>
              <a:t> line with a constant rate of change</a:t>
            </a:r>
            <a:endParaRPr lang="en-US" sz="3300" u="sng" dirty="0" smtClean="0"/>
          </a:p>
          <a:p>
            <a:endParaRPr lang="en-US" sz="3300" u="sng" dirty="0" smtClean="0"/>
          </a:p>
          <a:p>
            <a:r>
              <a:rPr lang="en-US" sz="3300" u="sng" dirty="0" smtClean="0"/>
              <a:t>Independent variable: </a:t>
            </a:r>
            <a:r>
              <a:rPr lang="en-US" sz="3300" dirty="0" smtClean="0">
                <a:solidFill>
                  <a:srgbClr val="FF0000"/>
                </a:solidFill>
              </a:rPr>
              <a:t>a variable whose value does NOT depend on another variable.  These are also called inputs.</a:t>
            </a:r>
            <a:endParaRPr lang="en-US" sz="3300" u="sng" dirty="0" smtClean="0"/>
          </a:p>
          <a:p>
            <a:endParaRPr lang="en-US" sz="3300" u="sng" dirty="0"/>
          </a:p>
          <a:p>
            <a:r>
              <a:rPr lang="en-US" sz="3300" u="sng" dirty="0" smtClean="0"/>
              <a:t>Dependent variable: </a:t>
            </a:r>
            <a:r>
              <a:rPr lang="en-US" sz="3300" dirty="0" smtClean="0">
                <a:solidFill>
                  <a:srgbClr val="FF0000"/>
                </a:solidFill>
              </a:rPr>
              <a:t>variable whose value depends on another variable.  These are also called outputs.</a:t>
            </a:r>
          </a:p>
          <a:p>
            <a:endParaRPr lang="en-US" sz="3300" dirty="0">
              <a:solidFill>
                <a:srgbClr val="FF0000"/>
              </a:solidFill>
            </a:endParaRPr>
          </a:p>
          <a:p>
            <a:r>
              <a:rPr lang="en-US" sz="3300" u="sng" dirty="0" smtClean="0"/>
              <a:t>Rate of change:</a:t>
            </a:r>
            <a:r>
              <a:rPr lang="en-US" sz="3300" dirty="0" smtClean="0"/>
              <a:t> </a:t>
            </a:r>
            <a:r>
              <a:rPr lang="en-US" sz="3300" dirty="0" smtClean="0">
                <a:solidFill>
                  <a:srgbClr val="FF0000"/>
                </a:solidFill>
              </a:rPr>
              <a:t>the ratio of the change in the dependent variable with the change in the independent variable</a:t>
            </a:r>
            <a:endParaRPr lang="en-US" sz="3300" u="sng" dirty="0" smtClean="0">
              <a:solidFill>
                <a:srgbClr val="FF0000"/>
              </a:solidFill>
            </a:endParaRPr>
          </a:p>
          <a:p>
            <a:endParaRPr lang="en-US" u="sng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38600" y="2496600"/>
              <a:ext cx="8429040" cy="39862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29240" y="2487240"/>
                <a:ext cx="8447760" cy="400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2849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98294"/>
            <a:ext cx="10515600" cy="486945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 table shows the relationship between the number of photos you take and the amount of memory </a:t>
            </a:r>
            <a:r>
              <a:rPr lang="en-US" i="1" dirty="0" smtClean="0"/>
              <a:t>y </a:t>
            </a:r>
            <a:r>
              <a:rPr lang="en-US" dirty="0" smtClean="0"/>
              <a:t>in megabytes (MB) left on your camera’s memory chip.</a:t>
            </a:r>
          </a:p>
          <a:p>
            <a:r>
              <a:rPr lang="en-US" u="sng" dirty="0" smtClean="0"/>
              <a:t>Dependent variable:</a:t>
            </a:r>
          </a:p>
          <a:p>
            <a:endParaRPr lang="en-US" u="sng" dirty="0" smtClean="0"/>
          </a:p>
          <a:p>
            <a:r>
              <a:rPr lang="en-US" u="sng" dirty="0" smtClean="0"/>
              <a:t>Independent variable:</a:t>
            </a:r>
          </a:p>
          <a:p>
            <a:endParaRPr lang="en-US" u="sng" dirty="0"/>
          </a:p>
          <a:p>
            <a:endParaRPr lang="en-US" u="sng" dirty="0" smtClean="0"/>
          </a:p>
          <a:p>
            <a:r>
              <a:rPr lang="en-US" dirty="0" smtClean="0"/>
              <a:t>Is this relation linear?</a:t>
            </a:r>
          </a:p>
          <a:p>
            <a:endParaRPr lang="en-US" u="sng" dirty="0"/>
          </a:p>
          <a:p>
            <a:r>
              <a:rPr lang="en-US" dirty="0" smtClean="0"/>
              <a:t>Can you see the pattern?</a:t>
            </a:r>
            <a:endParaRPr lang="en-US" u="sng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3928009"/>
              </p:ext>
            </p:extLst>
          </p:nvPr>
        </p:nvGraphicFramePr>
        <p:xfrm>
          <a:off x="6615017" y="2608211"/>
          <a:ext cx="3939142" cy="301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69571">
                  <a:extLst>
                    <a:ext uri="{9D8B030D-6E8A-4147-A177-3AD203B41FA5}">
                      <a16:colId xmlns:a16="http://schemas.microsoft.com/office/drawing/2014/main" val="3422390456"/>
                    </a:ext>
                  </a:extLst>
                </a:gridCol>
                <a:gridCol w="1969571">
                  <a:extLst>
                    <a:ext uri="{9D8B030D-6E8A-4147-A177-3AD203B41FA5}">
                      <a16:colId xmlns:a16="http://schemas.microsoft.com/office/drawing/2014/main" val="955841684"/>
                    </a:ext>
                  </a:extLst>
                </a:gridCol>
              </a:tblGrid>
              <a:tr h="36504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Number of photos </a:t>
                      </a:r>
                    </a:p>
                    <a:p>
                      <a:pPr algn="ctr"/>
                      <a:r>
                        <a:rPr lang="en-US" sz="2400" dirty="0" smtClean="0"/>
                        <a:t>x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emory</a:t>
                      </a:r>
                      <a:r>
                        <a:rPr lang="en-US" sz="2400" baseline="0" dirty="0" smtClean="0"/>
                        <a:t> (MB)</a:t>
                      </a:r>
                    </a:p>
                    <a:p>
                      <a:pPr algn="ctr"/>
                      <a:r>
                        <a:rPr lang="en-US" sz="2400" baseline="0" dirty="0" smtClean="0"/>
                        <a:t>y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7696105"/>
                  </a:ext>
                </a:extLst>
              </a:tr>
              <a:tr h="431343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12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408823"/>
                  </a:ext>
                </a:extLst>
              </a:tr>
              <a:tr h="36504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09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4203971"/>
                  </a:ext>
                </a:extLst>
              </a:tr>
              <a:tr h="36504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06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5942644"/>
                  </a:ext>
                </a:extLst>
              </a:tr>
              <a:tr h="36504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03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81955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696320" y="291600"/>
              <a:ext cx="8837280" cy="61257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86960" y="282240"/>
                <a:ext cx="8856000" cy="6144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37961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For each table, determine whether the relationship is a linear function.  Then write a rule for the function.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3747" y="1825625"/>
            <a:ext cx="51816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 smtClean="0"/>
              <a:t>Ex 4</a:t>
            </a:r>
          </a:p>
          <a:p>
            <a:endParaRPr lang="en-US" u="sng" dirty="0" smtClean="0"/>
          </a:p>
          <a:p>
            <a:endParaRPr lang="en-US" u="sng" dirty="0"/>
          </a:p>
          <a:p>
            <a:endParaRPr lang="en-US" u="sng" dirty="0" smtClean="0"/>
          </a:p>
          <a:p>
            <a:endParaRPr lang="en-US" u="sng" dirty="0"/>
          </a:p>
          <a:p>
            <a:r>
              <a:rPr lang="en-US" u="sng" dirty="0" smtClean="0"/>
              <a:t>Dependent variable:</a:t>
            </a:r>
          </a:p>
          <a:p>
            <a:r>
              <a:rPr lang="en-US" u="sng" dirty="0" smtClean="0"/>
              <a:t>Independent variable:</a:t>
            </a:r>
          </a:p>
          <a:p>
            <a:r>
              <a:rPr lang="en-US" dirty="0" smtClean="0"/>
              <a:t>Is this relation linear?</a:t>
            </a:r>
          </a:p>
          <a:p>
            <a:r>
              <a:rPr lang="en-US" u="sng" dirty="0" smtClean="0"/>
              <a:t>Rule:</a:t>
            </a:r>
            <a:endParaRPr lang="en-US" u="sng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dirty="0" smtClean="0"/>
              <a:t>Ex 5</a:t>
            </a:r>
          </a:p>
          <a:p>
            <a:endParaRPr lang="en-US" u="sng" dirty="0" smtClean="0"/>
          </a:p>
          <a:p>
            <a:endParaRPr lang="en-US" u="sng" dirty="0" smtClean="0"/>
          </a:p>
          <a:p>
            <a:endParaRPr lang="en-US" u="sng" dirty="0" smtClean="0"/>
          </a:p>
          <a:p>
            <a:endParaRPr lang="en-US" u="sng" dirty="0" smtClean="0"/>
          </a:p>
          <a:p>
            <a:r>
              <a:rPr lang="en-US" u="sng" dirty="0" smtClean="0"/>
              <a:t>Dependent variable:</a:t>
            </a:r>
          </a:p>
          <a:p>
            <a:r>
              <a:rPr lang="en-US" u="sng" dirty="0" smtClean="0"/>
              <a:t>Independent variable:</a:t>
            </a:r>
          </a:p>
          <a:p>
            <a:r>
              <a:rPr lang="en-US" dirty="0" smtClean="0"/>
              <a:t>Is this relation linear?</a:t>
            </a:r>
          </a:p>
          <a:p>
            <a:r>
              <a:rPr lang="en-US" u="sng" dirty="0" smtClean="0"/>
              <a:t>Rule: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940427"/>
              </p:ext>
            </p:extLst>
          </p:nvPr>
        </p:nvGraphicFramePr>
        <p:xfrm>
          <a:off x="1579237" y="1825625"/>
          <a:ext cx="347062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5310">
                  <a:extLst>
                    <a:ext uri="{9D8B030D-6E8A-4147-A177-3AD203B41FA5}">
                      <a16:colId xmlns:a16="http://schemas.microsoft.com/office/drawing/2014/main" val="3422390456"/>
                    </a:ext>
                  </a:extLst>
                </a:gridCol>
                <a:gridCol w="1735310">
                  <a:extLst>
                    <a:ext uri="{9D8B030D-6E8A-4147-A177-3AD203B41FA5}">
                      <a16:colId xmlns:a16="http://schemas.microsoft.com/office/drawing/2014/main" val="955841684"/>
                    </a:ext>
                  </a:extLst>
                </a:gridCol>
              </a:tblGrid>
              <a:tr h="8408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Number of hours climbing</a:t>
                      </a:r>
                    </a:p>
                    <a:p>
                      <a:pPr algn="ctr"/>
                      <a:r>
                        <a:rPr lang="en-US" sz="1800" dirty="0" smtClean="0"/>
                        <a:t>x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Elevation (</a:t>
                      </a:r>
                      <a:r>
                        <a:rPr lang="en-US" sz="1800" dirty="0" err="1" smtClean="0"/>
                        <a:t>ft</a:t>
                      </a:r>
                      <a:r>
                        <a:rPr lang="en-US" sz="1800" dirty="0" smtClean="0"/>
                        <a:t>)</a:t>
                      </a:r>
                      <a:endParaRPr lang="en-US" sz="1800" baseline="0" dirty="0" smtClean="0"/>
                    </a:p>
                    <a:p>
                      <a:pPr algn="ctr"/>
                      <a:r>
                        <a:rPr lang="en-US" sz="1800" baseline="0" dirty="0" smtClean="0"/>
                        <a:t>Y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7696105"/>
                  </a:ext>
                </a:extLst>
              </a:tr>
              <a:tr h="3256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12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408823"/>
                  </a:ext>
                </a:extLst>
              </a:tr>
              <a:tr h="3256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219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4203971"/>
                  </a:ext>
                </a:extLst>
              </a:tr>
              <a:tr h="3256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311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5942644"/>
                  </a:ext>
                </a:extLst>
              </a:tr>
              <a:tr h="3256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403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819555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4061200"/>
              </p:ext>
            </p:extLst>
          </p:nvPr>
        </p:nvGraphicFramePr>
        <p:xfrm>
          <a:off x="7027690" y="1825625"/>
          <a:ext cx="3470620" cy="23038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5310">
                  <a:extLst>
                    <a:ext uri="{9D8B030D-6E8A-4147-A177-3AD203B41FA5}">
                      <a16:colId xmlns:a16="http://schemas.microsoft.com/office/drawing/2014/main" val="3422390456"/>
                    </a:ext>
                  </a:extLst>
                </a:gridCol>
                <a:gridCol w="1735310">
                  <a:extLst>
                    <a:ext uri="{9D8B030D-6E8A-4147-A177-3AD203B41FA5}">
                      <a16:colId xmlns:a16="http://schemas.microsoft.com/office/drawing/2014/main" val="955841684"/>
                    </a:ext>
                  </a:extLst>
                </a:gridCol>
              </a:tblGrid>
              <a:tr h="84084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Number of </a:t>
                      </a:r>
                      <a:r>
                        <a:rPr lang="en-US" sz="1800" dirty="0" smtClean="0"/>
                        <a:t>pencils</a:t>
                      </a:r>
                      <a:endParaRPr lang="en-US" sz="18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Cost ($)</a:t>
                      </a:r>
                      <a:endParaRPr lang="en-US" sz="1800" baseline="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7696105"/>
                  </a:ext>
                </a:extLst>
              </a:tr>
              <a:tr h="3256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$1</a:t>
                      </a:r>
                      <a:endParaRPr lang="en-US" sz="18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408823"/>
                  </a:ext>
                </a:extLst>
              </a:tr>
              <a:tr h="3256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$2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4203971"/>
                  </a:ext>
                </a:extLst>
              </a:tr>
              <a:tr h="3256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8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$3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5942644"/>
                  </a:ext>
                </a:extLst>
              </a:tr>
              <a:tr h="3256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24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$4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8781955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1598040" y="21960"/>
              <a:ext cx="10051920" cy="683424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88680" y="12600"/>
                <a:ext cx="10070640" cy="685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25502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 a function rule that represents each sent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/>
              <a:t>Ex 6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Y is </a:t>
            </a:r>
            <a:r>
              <a:rPr lang="en-US" dirty="0" smtClean="0"/>
              <a:t>five less </a:t>
            </a:r>
            <a:r>
              <a:rPr lang="en-US" dirty="0" smtClean="0"/>
              <a:t>than the product of 4 and x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u="sng" dirty="0" smtClean="0"/>
              <a:t>Ex 7:</a:t>
            </a:r>
          </a:p>
          <a:p>
            <a:pPr marL="0" indent="0">
              <a:buNone/>
            </a:pPr>
            <a:r>
              <a:rPr lang="en-US" dirty="0" smtClean="0"/>
              <a:t>C is 8 more than half of 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u="sng" dirty="0" smtClean="0"/>
              <a:t>Ex 8:</a:t>
            </a:r>
          </a:p>
          <a:p>
            <a:pPr marL="0" indent="0">
              <a:buNone/>
            </a:pPr>
            <a:r>
              <a:rPr lang="en-US" dirty="0" smtClean="0"/>
              <a:t>7 less than three fifths of b is a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238040" y="2118240"/>
              <a:ext cx="4263840" cy="43696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28680" y="2108880"/>
                <a:ext cx="4282560" cy="438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7143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 a function rule that represents each sent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u="sng" dirty="0" smtClean="0"/>
              <a:t>Ex 9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total cost </a:t>
            </a:r>
            <a:r>
              <a:rPr lang="en-US" i="1" dirty="0" smtClean="0"/>
              <a:t>C</a:t>
            </a:r>
            <a:r>
              <a:rPr lang="en-US" dirty="0" smtClean="0"/>
              <a:t> for </a:t>
            </a:r>
            <a:r>
              <a:rPr lang="en-US" i="1" dirty="0" smtClean="0"/>
              <a:t>p</a:t>
            </a:r>
            <a:r>
              <a:rPr lang="en-US" dirty="0" smtClean="0"/>
              <a:t> pounds of copper if each pound costs $3.57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u="sng" dirty="0" smtClean="0"/>
              <a:t>Ex 10:</a:t>
            </a:r>
          </a:p>
          <a:p>
            <a:pPr marL="0" indent="0">
              <a:buNone/>
            </a:pPr>
            <a:r>
              <a:rPr lang="en-US" dirty="0" smtClean="0"/>
              <a:t>The height </a:t>
            </a:r>
            <a:r>
              <a:rPr lang="en-US" i="1" dirty="0" smtClean="0"/>
              <a:t>f </a:t>
            </a:r>
            <a:r>
              <a:rPr lang="en-US" dirty="0" smtClean="0"/>
              <a:t>in feet, of an object when you know the object’s height </a:t>
            </a:r>
            <a:r>
              <a:rPr lang="en-US" i="1" dirty="0" smtClean="0"/>
              <a:t>h </a:t>
            </a:r>
            <a:r>
              <a:rPr lang="en-US" dirty="0" smtClean="0"/>
              <a:t>in inches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u="sng" dirty="0" smtClean="0"/>
              <a:t>Ex 11:</a:t>
            </a:r>
          </a:p>
          <a:p>
            <a:pPr marL="0" indent="0">
              <a:buNone/>
            </a:pPr>
            <a:r>
              <a:rPr lang="en-US" dirty="0" smtClean="0"/>
              <a:t>The amount </a:t>
            </a:r>
            <a:r>
              <a:rPr lang="en-US" i="1" dirty="0" smtClean="0"/>
              <a:t>y</a:t>
            </a:r>
            <a:r>
              <a:rPr lang="en-US" dirty="0" smtClean="0"/>
              <a:t> of your friends allowance if the amount she receives is $2 more than the amount </a:t>
            </a:r>
            <a:r>
              <a:rPr lang="en-US" i="1" dirty="0" smtClean="0"/>
              <a:t>x</a:t>
            </a:r>
            <a:r>
              <a:rPr lang="en-US" dirty="0" smtClean="0"/>
              <a:t> you receive.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476000" y="2046240"/>
              <a:ext cx="6985080" cy="42843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66640" y="2036880"/>
                <a:ext cx="7003800" cy="430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0227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2</TotalTime>
  <Words>376</Words>
  <Application>Microsoft Office PowerPoint</Application>
  <PresentationFormat>Widescreen</PresentationFormat>
  <Paragraphs>115</Paragraphs>
  <Slides>1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Equation</vt:lpstr>
      <vt:lpstr>4.5 Writing a Function Rule</vt:lpstr>
      <vt:lpstr>Translating</vt:lpstr>
      <vt:lpstr>Ex 1</vt:lpstr>
      <vt:lpstr>Ex 2</vt:lpstr>
      <vt:lpstr>Vocabulary</vt:lpstr>
      <vt:lpstr>Ex 3</vt:lpstr>
      <vt:lpstr>For each table, determine whether the relationship is a linear function.  Then write a rule for the function.</vt:lpstr>
      <vt:lpstr>Write a function rule that represents each sentence</vt:lpstr>
      <vt:lpstr>Write a function rule that represents each sentence</vt:lpstr>
      <vt:lpstr>WB Page 127 #1-12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Writing a Function Rule</dc:title>
  <dc:creator>Reaves, Nathan</dc:creator>
  <cp:lastModifiedBy>Reaves, Nathan</cp:lastModifiedBy>
  <cp:revision>11</cp:revision>
  <dcterms:created xsi:type="dcterms:W3CDTF">2017-10-27T13:49:05Z</dcterms:created>
  <dcterms:modified xsi:type="dcterms:W3CDTF">2017-10-30T19:26:10Z</dcterms:modified>
</cp:coreProperties>
</file>